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0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4"/>
        <w:gridCol w:w="5771"/>
      </w:tblGrid>
      <w:tr w:rsidR="00EA4E1C" w:rsidRPr="001A29FE" w:rsidTr="00EB48E5">
        <w:trPr>
          <w:trHeight w:val="861"/>
        </w:trPr>
        <w:tc>
          <w:tcPr>
            <w:tcW w:w="4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A4E1C" w:rsidRPr="001A29FE" w:rsidRDefault="00EA4E1C" w:rsidP="00292D64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b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szCs w:val="24"/>
                <w:lang w:val="pt-BR"/>
              </w:rPr>
              <w:t xml:space="preserve">     </w:t>
            </w:r>
            <w:r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BỘ GIÁO DỤC VÀ ĐÀO TẠO</w:t>
            </w:r>
          </w:p>
          <w:p w:rsidR="00EA4E1C" w:rsidRPr="001A29FE" w:rsidRDefault="00231071" w:rsidP="00292D64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szCs w:val="24"/>
                <w:lang w:val="pt-BR"/>
              </w:rPr>
            </w:pPr>
            <w:r>
              <w:rPr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84505</wp:posOffset>
                      </wp:positionH>
                      <wp:positionV relativeFrom="paragraph">
                        <wp:posOffset>177164</wp:posOffset>
                      </wp:positionV>
                      <wp:extent cx="1489075" cy="0"/>
                      <wp:effectExtent l="0" t="0" r="15875" b="19050"/>
                      <wp:wrapNone/>
                      <wp:docPr id="79" name="Line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9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8" o:spid="_x0000_s1026" style="position:absolute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8.15pt,13.95pt" to="155.4pt,13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EA0S0FQIAACs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hpgZEi HWi0FYqjLJuH5vTGFRBTqZ0N5dGzejFbTb87pHTVEnXgkeTrxUBiFjKSNylh4wxcse8/awYx5Oh1 7NS5sV2AhB6gcxTkcheEnz2icJjl80X6NMWIDr6EFEOisc5/4rpDwSixBNYRmJy2zgcipBhCwj1K b4SUUW+pUF/ixXQyjQlOS8GCM4Q5e9hX0qITCRMTv1gVeB7DrD4qFsFaTtj6Znsi5NWGy6UKeFAK 0LlZ15H4sUgX6/l6no/yyWw9ytO6Hn3cVPlotsmepvWHuqrq7GegluVFKxjjKrAbxjPL/07+20O5 DtZ9QO9tSN6ix34B2eEfSUctg3zXQdhrdtnZQWOYyBh8ez1h5B/3YD++8dUvAAAA//8DAFBLAwQU AAYACAAAACEAXojgtdwAAAAIAQAADwAAAGRycy9kb3ducmV2LnhtbEyPwU7DMBBE70j8g7VIXCrq NJFaCHEqBOTGhQLiuo2XJCJep7HbBr6eRT3AcWdGs2+K9eR6daAxdJ4NLOYJKOLa244bA68v1dU1 qBCRLfaeycAXBViX52cF5tYf+ZkOm9goKeGQo4E2xiHXOtQtOQxzPxCL9+FHh1HOsdF2xKOUu16n SbLUDjuWDy0OdN9S/bnZOwOheqNd9T2rZ8l71nhKdw9Pj2jM5cV0dwsq0hT/wvCLL+hQCtPW79kG 1RtYLTNJGkhXN6DEzxaJTNmeBF0W+v+A8gcAAP//AwBQSwECLQAUAAYACAAAACEAtoM4kv4AAADh AQAAEwAAAAAAAAAAAAAAAAAAAAAAW0NvbnRlbnRfVHlwZXNdLnhtbFBLAQItABQABgAIAAAAIQA4 /SH/1gAAAJQBAAALAAAAAAAAAAAAAAAAAC8BAABfcmVscy8ucmVsc1BLAQItABQABgAIAAAAIQDE A0S0FQIAACsEAAAOAAAAAAAAAAAAAAAAAC4CAABkcnMvZTJvRG9jLnhtbFBLAQItABQABgAIAAAA IQBeiOC13AAAAAgBAAAPAAAAAAAAAAAAAAAAAG8EAABkcnMvZG93bnJldi54bWxQSwUGAAAAAAQA BADzAAAAeAUAAAAA "/>
                  </w:pict>
                </mc:Fallback>
              </mc:AlternateContent>
            </w:r>
            <w:r w:rsidR="00EA4E1C"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TRƯỜNG PT VÙNG CAO VIỆT BẮC</w:t>
            </w:r>
          </w:p>
          <w:p w:rsidR="00EA4E1C" w:rsidRPr="001A29FE" w:rsidRDefault="00EA4E1C" w:rsidP="00292D64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b/>
                <w:i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i/>
                <w:szCs w:val="24"/>
                <w:lang w:val="pt-BR"/>
              </w:rPr>
              <w:t xml:space="preserve">                    Đề chính thức</w:t>
            </w:r>
          </w:p>
          <w:p w:rsidR="00EA4E1C" w:rsidRPr="001A29FE" w:rsidRDefault="00260D5D" w:rsidP="00292D64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b/>
                <w:i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i/>
                <w:szCs w:val="24"/>
              </w:rPr>
              <w:t xml:space="preserve">             (Đề thi có 01</w:t>
            </w:r>
            <w:r w:rsidR="00EA4E1C" w:rsidRPr="001A29FE">
              <w:rPr>
                <w:rFonts w:ascii="Times New Roman" w:hAnsi="Times New Roman" w:cs="Times New Roman"/>
                <w:i/>
                <w:szCs w:val="24"/>
              </w:rPr>
              <w:t xml:space="preserve"> trang)</w:t>
            </w:r>
          </w:p>
        </w:tc>
        <w:tc>
          <w:tcPr>
            <w:tcW w:w="57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A4E1C" w:rsidRPr="001A29FE" w:rsidRDefault="00EA4E1C" w:rsidP="00292D64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 xml:space="preserve">ĐỀ </w:t>
            </w:r>
            <w:r w:rsidR="00027868"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CHỌN LỚP</w:t>
            </w:r>
            <w:r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 xml:space="preserve"> </w:t>
            </w:r>
            <w:r w:rsidR="00027868"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CHUYÊN</w:t>
            </w:r>
          </w:p>
          <w:p w:rsidR="00EA4E1C" w:rsidRPr="001A29FE" w:rsidRDefault="00EA4E1C" w:rsidP="00292D64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  <w:t xml:space="preserve">Môn Vật lí – </w:t>
            </w:r>
            <w:r w:rsidR="00027868"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Khối 10</w:t>
            </w:r>
          </w:p>
          <w:p w:rsidR="00EA4E1C" w:rsidRPr="001A29FE" w:rsidRDefault="00EA4E1C" w:rsidP="00292D64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  <w:t>Năm học 2022 - 20</w:t>
            </w:r>
            <w:r w:rsidR="00176C23"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  <w:t>2</w:t>
            </w:r>
            <w:bookmarkStart w:id="0" w:name="_GoBack"/>
            <w:bookmarkEnd w:id="0"/>
            <w:r w:rsidRPr="001A29FE"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  <w:t>3</w:t>
            </w:r>
          </w:p>
          <w:p w:rsidR="00EA4E1C" w:rsidRPr="001A29FE" w:rsidRDefault="00EA4E1C" w:rsidP="00292D64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i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i/>
                <w:szCs w:val="24"/>
                <w:lang w:val="pt-BR"/>
              </w:rPr>
              <w:t>(Thời gian làm bài 150 phút, không kể thời gian giao đề)</w:t>
            </w:r>
          </w:p>
        </w:tc>
      </w:tr>
    </w:tbl>
    <w:p w:rsidR="00EA4E1C" w:rsidRPr="001A29FE" w:rsidRDefault="00EA4E1C" w:rsidP="00292D64">
      <w:pPr>
        <w:spacing w:line="312" w:lineRule="auto"/>
        <w:rPr>
          <w:b/>
        </w:rPr>
      </w:pPr>
    </w:p>
    <w:p w:rsidR="00394B4F" w:rsidRPr="001A29FE" w:rsidRDefault="00394B4F" w:rsidP="00292D64">
      <w:pPr>
        <w:spacing w:line="312" w:lineRule="auto"/>
        <w:jc w:val="both"/>
        <w:rPr>
          <w:b/>
          <w:u w:val="single"/>
          <w:lang w:val="nl-NL"/>
        </w:rPr>
      </w:pPr>
    </w:p>
    <w:p w:rsidR="008D00F3" w:rsidRPr="0031492A" w:rsidRDefault="008D00F3" w:rsidP="008D00F3">
      <w:pPr>
        <w:pStyle w:val="NoSpacing"/>
        <w:spacing w:line="276" w:lineRule="auto"/>
        <w:jc w:val="both"/>
        <w:rPr>
          <w:rFonts w:ascii="Times New Roman" w:hAnsi="Times New Roman" w:cs="Times New Roman"/>
          <w:b/>
          <w:szCs w:val="24"/>
        </w:rPr>
      </w:pPr>
      <w:r w:rsidRPr="001A29FE">
        <w:rPr>
          <w:rFonts w:ascii="Times New Roman" w:hAnsi="Times New Roman" w:cs="Times New Roman"/>
          <w:b/>
          <w:szCs w:val="24"/>
          <w:u w:val="single"/>
          <w:lang w:val="pt-BR"/>
        </w:rPr>
        <w:t>Bài 1.</w:t>
      </w:r>
      <w:r w:rsidRPr="001A29FE">
        <w:rPr>
          <w:rFonts w:ascii="Times New Roman" w:hAnsi="Times New Roman" w:cs="Times New Roman"/>
          <w:szCs w:val="24"/>
          <w:u w:val="single"/>
          <w:lang w:val="pt-BR"/>
        </w:rPr>
        <w:t xml:space="preserve"> </w:t>
      </w:r>
      <w:r w:rsidRPr="0031492A">
        <w:rPr>
          <w:rFonts w:ascii="Times New Roman" w:hAnsi="Times New Roman" w:cs="Times New Roman"/>
          <w:b/>
          <w:szCs w:val="24"/>
        </w:rPr>
        <w:t>(2,5 điểm)</w:t>
      </w:r>
    </w:p>
    <w:p w:rsidR="008D00F3" w:rsidRPr="001A29FE" w:rsidRDefault="00231071" w:rsidP="008D00F3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szCs w:val="24"/>
          <w:lang w:val="pt-BR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85665</wp:posOffset>
                </wp:positionH>
                <wp:positionV relativeFrom="paragraph">
                  <wp:posOffset>111125</wp:posOffset>
                </wp:positionV>
                <wp:extent cx="2036445" cy="1713230"/>
                <wp:effectExtent l="0" t="0" r="1905" b="1270"/>
                <wp:wrapSquare wrapText="bothSides"/>
                <wp:docPr id="26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6445" cy="1713230"/>
                          <a:chOff x="5152" y="8542"/>
                          <a:chExt cx="3207" cy="2698"/>
                        </a:xfrm>
                      </wpg:grpSpPr>
                      <wps:wsp>
                        <wps:cNvPr id="27" name="AutoShape 111"/>
                        <wps:cNvCnPr>
                          <a:cxnSpLocks noChangeShapeType="1"/>
                        </wps:cNvCnPr>
                        <wps:spPr bwMode="auto">
                          <a:xfrm>
                            <a:off x="5209" y="9886"/>
                            <a:ext cx="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5574" y="9451"/>
                            <a:ext cx="2345" cy="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5848" y="10246"/>
                            <a:ext cx="532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174" y="10246"/>
                            <a:ext cx="531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525" y="9360"/>
                            <a:ext cx="532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7919" y="9871"/>
                            <a:ext cx="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117"/>
                        <wps:cNvCnPr>
                          <a:cxnSpLocks noChangeShapeType="1"/>
                        </wps:cNvCnPr>
                        <wps:spPr bwMode="auto">
                          <a:xfrm>
                            <a:off x="5210" y="8985"/>
                            <a:ext cx="86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118"/>
                        <wps:cNvCnPr>
                          <a:cxnSpLocks noChangeShapeType="1"/>
                        </wps:cNvCnPr>
                        <wps:spPr bwMode="auto">
                          <a:xfrm>
                            <a:off x="6701" y="9002"/>
                            <a:ext cx="15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11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09" y="8985"/>
                            <a:ext cx="0" cy="8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8284" y="9002"/>
                            <a:ext cx="0" cy="8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123"/>
                        <wps:cNvSpPr>
                          <a:spLocks noChangeArrowheads="1"/>
                        </wps:cNvSpPr>
                        <wps:spPr bwMode="auto">
                          <a:xfrm>
                            <a:off x="7888" y="9842"/>
                            <a:ext cx="86" cy="84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utoShape 124"/>
                        <wps:cNvSpPr>
                          <a:spLocks noChangeArrowheads="1"/>
                        </wps:cNvSpPr>
                        <wps:spPr bwMode="auto">
                          <a:xfrm>
                            <a:off x="6732" y="10301"/>
                            <a:ext cx="86" cy="85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125"/>
                        <wps:cNvSpPr>
                          <a:spLocks noChangeArrowheads="1"/>
                        </wps:cNvSpPr>
                        <wps:spPr bwMode="auto">
                          <a:xfrm>
                            <a:off x="5544" y="9856"/>
                            <a:ext cx="86" cy="85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152" y="9881"/>
                            <a:ext cx="467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7892" y="9894"/>
                            <a:ext cx="467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6547" y="10405"/>
                            <a:ext cx="54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 w:rsidRPr="00EF0D1F"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568" y="9511"/>
                            <a:ext cx="55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 w:rsidRPr="00EF0D1F">
                                <w:t>R</w:t>
                              </w:r>
                              <w:r w:rsidRPr="00EF0D1F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7228" y="10419"/>
                            <a:ext cx="550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 w:rsidRPr="00EF0D1F">
                                <w:t>R</w:t>
                              </w:r>
                              <w:r w:rsidRPr="00EF0D1F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5874" y="10421"/>
                            <a:ext cx="553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 w:rsidRPr="00EF0D1F">
                                <w:t>R</w:t>
                              </w:r>
                              <w:r w:rsidRPr="00EF0D1F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7478" y="8926"/>
                            <a:ext cx="532" cy="1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7437" y="8542"/>
                            <a:ext cx="599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pPr>
                                <w:rPr>
                                  <w:vertAlign w:val="subscript"/>
                                </w:rPr>
                              </w:pPr>
                              <w:r w:rsidRPr="00EF0D1F">
                                <w:t>R</w:t>
                              </w:r>
                              <w:r w:rsidRPr="00EF0D1F"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6207" y="10861"/>
                            <a:ext cx="1059" cy="3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D14354" w:rsidRDefault="008D00F3" w:rsidP="008D00F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Oval 136"/>
                        <wps:cNvSpPr>
                          <a:spLocks noChangeArrowheads="1"/>
                        </wps:cNvSpPr>
                        <wps:spPr bwMode="auto">
                          <a:xfrm>
                            <a:off x="6679" y="8975"/>
                            <a:ext cx="70" cy="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5896" y="8570"/>
                            <a:ext cx="54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 w:rsidRPr="00EF0D1F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Oval 139"/>
                        <wps:cNvSpPr>
                          <a:spLocks noChangeArrowheads="1"/>
                        </wps:cNvSpPr>
                        <wps:spPr bwMode="auto">
                          <a:xfrm>
                            <a:off x="6064" y="8960"/>
                            <a:ext cx="70" cy="6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451" y="8600"/>
                            <a:ext cx="56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0F3" w:rsidRPr="00EF0D1F" w:rsidRDefault="008D00F3" w:rsidP="008D00F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1" o:spid="_x0000_s1026" style="position:absolute;left:0;text-align:left;margin-left:368.95pt;margin-top:8.75pt;width:160.35pt;height:134.9pt;z-index:251660288" coordorigin="5152,8542" coordsize="3207,269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RP3OBQgAANdXAAAOAAAAZHJzL2Uyb0RvYy54bWzsXFuT2jYUfu9M/4PH7wRfJF+YsJkElkxn 0ibTpH33GgOeGtuVvQvbTP97z5FkYW5hd1McNtE+sAZjI0ufvvOdi/Ty1XqZGXcJq9IiH5r2C8s0 kjwupmk+H5p/fJr0AtOo6iifRlmRJ0PzPqnMV1c///RyVQ4Sp1gU2TRhBtwkrwarcmgu6roc9PtV vEiWUfWiKJMcTs4KtoxqeMvm/SmLVnD3ZdZ3LMvrrwo2LVkRJ1UFn47FSfOK3382S+L6/WxWJbWR DU1oW81fGX+9wdf+1ctoMGdRuUhj2YzoCa1YRmkOP6puNY7qyLhl6d6tlmnMiqqY1S/iYtkvZrM0 TvgzwNPY1s7TvGXFbcmfZT5YzUvVTdC1O/305NvGv919YEY6HZqOZxp5tIQx4j9r2MTG3lmV8wF8 6S0rP5YfmHhEOHxXxH9VcLq/ex7fz8WXjZvVr8UUbhjd1gXvnfWMLfEW8NzGmg/CvRqEZF0bMXzo WK5HCDWNGM7Zvu06rhymeAFjiddRmzqmAacDShwxhPHiWl7vOpYvLna8MMCz/Wggfpg3VjYOnwwg V216tfq6Xv24iMqED1aFHdb0KrRF9Opr6AT+HcO2Zc/yL45y0a3xOpfdauTFaBHl84R//dN9CV3I r4D2ty7BNxWMyclupo4V8u4Kg8AT3dV0tuvJjuZdrDoqGpSsqt8mxdLAg6FZ1SxK54t6VOQ5zKmC 2Xw8o7t3VS16uLkAhzcvJmmWwefRIMuN1dAMqUP5BVWRpVM8iecqNr8ZZcy4i3By8j85XFtfg0mQ T/nNFkk0vZbHdZRm4hhaneV4P3goaI48ErPvc2iF18F1QHrE8a57xBqPe68nI9LzJrZPx+54NBrb /2LTbDJYpNNpkmPrGiawycMwITlJzGHFBaob+tt354iExjb/eaP52OJwCmDeFNP7Dwy7VsK0K7wC Xwu8/g7jDCDMEsArn2QSfA0NVIIDFFhfM1ascIRgHm2hVVzwcLRSnwi0EsrvwwdWUIPb8EIQ0K2Z vQdYBq3vDqLLtAYrlqVLoCSF42jwzPC6Neu2JueE/+1PzicD22CFMMUgHeBgUbB/TGMFZhio5u/b iCWmkf2SA5JCmxC02/wNob4Db1j7zE37TJTHcKuhWZuGOBzVwtbflgzpC5GJ/JAXyMazlHMXIlNM t+5nG/Dy/mxzsaO7mm0BgRmPltZyyI5xoC5YWW6FgxPm4dRsezyy/hfL8ZRpeZCHNVy5RAQhdgCu pEO4+rY0Dgfhamu4ctmg4SrgCnjYZ1cuHDpiVw91L7Jr6HrSiWmUd4tchVpqnJRHSxlNro1KeNZa AI3tvqfITbJE6/k9RT+0G0/R39He2lPUnqKIPsjIBlWeYjuy4bfEwPnxSh0bJAkGgkLhEG58xcAD LxLF6wnpqiMbTaz1YAzx+4lsUOVrtfHKA4Sd8avnW6BJUA9YlgxcNnrApoEGrA7FtULHoBgPCILw /ARrzLK0/LOJlchYvQoi71MttBOJVgaXdRD5hw8ie8rxalEtRO42Ya0zSYODyA0cZNaDpNsgl/IY hkauRu4hJ8zpMiDrB4EIyIZBk9tsJAIk7wTRnkDrLCtWkEBkm2zdlzIhx8MHx1Ny3WX1dDgWyxp4 IhgGUQpV6YF57gGB4HQZjvV8jFoAtdqWC8qWJ2n30HoiU6fR+mPkutAf34tvQXh0IwrOn1kmUggE dCfVpahVg1UnZqdDE8tiBFg/IZ+9KdaGDQVS21g16jWcaPyks9VDNMVOUL2zQ7HEk5VORIjr4wL2 VIJWlao0tTTqg4utrjmuWx5drSCihrxc73NoO8R644S9iRf4PTIhtBf6VtCz7PBN6FkkJOPJdsHQ uzRPvr5g6IFlUseeLRo8Mtmt6p2w+U0lUvP/UEVSvb5ZS/yLaolvnGWsSnQuJ9+8hsNTdZMtqmiH wdGsdUMVfhAKORYGIZeBm3B4iyp42zRV8KrDY9PpaGGTpgospwWbeIoqeAae2yt0Wi6CMS6l6gut 9p64aCciumMMjxJoDHfgiMW174Yy+CkM7BKhljVlaMp4aIXrk9SFWIbQiGxNGe1ckEq2b0SGWBYh Q0JdUoYnA5RUrGNoMQaFiBRnDNE2zRjfPWMcjxF34Y+IMj/NGAcWHnmq3KHFGEqPwQKl7hjDdxzB GLZFoL5sK0pMqczBEZHt0JShKeP8IkPlSLTIaIkMXxWctChjd+lXN5EMGqg6f+LsRD2pUhmwMgjI RFOGpozzU4ZKVGnKaFOGqpdoLRd1O62XIL4QFxD73EnqbZZY+Fx1PJ0oHp9r0OvXLnC5pa8KJloG TmmBbjUxcUXgbbOFQVM4QUOQ7sKL1qH6zQYB33Oo/gK8aJXc1vatbd9U0UqLMZQU6JQxPL6vCQ/V B1Bgu+VF2xaubkDOcL+NqROL6uWuH2Bnv7Ahx2Xn1y9gJqrcsZ6J7ZmoKnLeg7tj2K4iLDkLEYLn qsHxPJhWmCYLQn8nS4ZOM048CIp/0RdNMlhUUeEGQdHgyLY5x1XmcVTqStxL2MfDP1ADAvoOANF5 eoYGITQGoUoBmltWghJpJKgOnLR2ntLCktOLwMqxLYuentBVhQ3anLXNmaoBkeasva4PUzNnNWcW FmNzc7a7LYU2Z7hiHHe0/IG3pcKI2m6BkjAZnZszDzeB41D1rF1z5kHwEaWXNmftjRS1OTurOVM8 /VzMGayg47vH8kSZ3OkWt6dtv4fj9n68V/8BAAD//wMAUEsDBBQABgAIAAAAIQBbO+Jk4QAAAAsB AAAPAAAAZHJzL2Rvd25yZXYueG1sTI9Ba4NAEIXvhf6HZQq9NasRo7WuIYS2p1BoUii9TXSiEndW 3I2af9/NqT0O7+O9b/L1rDsx0mBbwwrCRQCCuDRVy7WCr8PbUwrCOuQKO8Ok4EoW1sX9XY5ZZSb+ pHHvauFL2GaooHGuz6S0ZUMa7cL0xD47mUGj8+dQy2rAyZfrTi6DYCU1tuwXGuxp21B53l+0gvcJ p00Uvo6782l7/TnEH9+7kJR6fJg3LyAcze4Phpu+V4fCOx3NhSsrOgVJlDx71AdJDOIGBHG6AnFU sEyTCGSRy/8/FL8AAAD//wMAUEsBAi0AFAAGAAgAAAAhALaDOJL+AAAA4QEAABMAAAAAAAAAAAAA AAAAAAAAAFtDb250ZW50X1R5cGVzXS54bWxQSwECLQAUAAYACAAAACEAOP0h/9YAAACUAQAACwAA AAAAAAAAAAAAAAAvAQAAX3JlbHMvLnJlbHNQSwECLQAUAAYACAAAACEAdET9zgUIAADXVwAADgAA AAAAAAAAAAAAAAAuAgAAZHJzL2Uyb0RvYy54bWxQSwECLQAUAAYACAAAACEAWzviZOEAAAALAQAA DwAAAAAAAAAAAAAAAABfCgAAZHJzL2Rvd25yZXYueG1sUEsFBgAAAAAEAAQA8wAAAG0LAAAAAA== 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1" o:spid="_x0000_s1027" type="#_x0000_t32" style="position:absolute;left:5209;top:9886;width:36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ozYdMQAAADbAAAADwAAAGRycy9kb3ducmV2LnhtbESPQWsCMRSE74L/ITzBi9SsgrZsjbIV BC140Lb3181zE9y8bDdRt/++KQgeh5n5hlmsOleLK7XBelYwGWcgiEuvLVcKPj82Ty8gQkTWWHsm Bb8UYLXs9xaYa3/jA12PsRIJwiFHBSbGJpcylIYchrFviJN38q3DmGRbSd3iLcFdLadZNpcOLacF gw2tDZXn48Up2O8mb8W3sbv3w4/dzzZFfalGX0oNB13xCiJSFx/he3urFUyf4f9L+gFy+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qjNh0xAAAANsAAAAPAAAAAAAAAAAA AAAAAKECAABkcnMvZG93bnJldi54bWxQSwUGAAAAAAQABAD5AAAAkgMAAAAA "/>
                <v:rect id="Rectangle 112" o:spid="_x0000_s1028" style="position:absolute;left:5574;top:9451;width:2345;height:8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Me/678A AADbAAAADwAAAGRycy9kb3ducmV2LnhtbERPTYvCMBC9L/gfwgje1lTBZalGqaLgSVh3YfU2NGNS bCalibb+e3MQPD7e92LVu1rcqQ2VZwWTcQaCuPS6YqPg73f3+Q0iRGSNtWdS8KAAq+XgY4G59h3/ 0P0YjUghHHJUYGNscilDaclhGPuGOHEX3zqMCbZG6ha7FO5qOc2yL+mw4tRgsaGNpfJ6vDkF2+Z8 KGYmyOI/2tPVr7udPRilRsO+mIOI1Me3+OXeawXTNDZ9ST9ALp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gx7/rvwAAANsAAAAPAAAAAAAAAAAAAAAAAJgCAABkcnMvZG93bnJl di54bWxQSwUGAAAAAAQABAD1AAAAhAMAAAAA " filled="f"/>
                <v:rect id="Rectangle 113" o:spid="_x0000_s1029" style="position:absolute;left:5848;top:10246;width:532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fkuvsQA AADbAAAADwAAAGRycy9kb3ducmV2LnhtbESPQWvCQBSE70L/w/IKvZldU5AmdRVpsdSjJhdvz+xr kjb7NmRXTfvrXaHgcZiZb5jFarSdONPgW8caZokCQVw503KtoSw20xcQPiAb7ByThl/ysFo+TBaY G3fhHZ33oRYRwj5HDU0IfS6lrxqy6BPXE0fvyw0WQ5RDLc2Alwi3nUyVmkuLLceFBnt6a6j62Z+s hmOblvi3Kz6UzTbPYTsW36fDu9ZPj+P6FUSgMdzD/+1PoyHN4PYl/gC5vAIAAP//AwBQSwECLQAU AAYACAAAACEA8PeKu/0AAADiAQAAEwAAAAAAAAAAAAAAAAAAAAAAW0NvbnRlbnRfVHlwZXNdLnht bFBLAQItABQABgAIAAAAIQAx3V9h0gAAAI8BAAALAAAAAAAAAAAAAAAAAC4BAABfcmVscy8ucmVs c1BLAQItABQABgAIAAAAIQAzLwWeQQAAADkAAAAQAAAAAAAAAAAAAAAAACkCAABkcnMvc2hhcGV4 bWwueG1sUEsBAi0AFAAGAAgAAAAhAMX5Lr7EAAAA2wAAAA8AAAAAAAAAAAAAAAAAmAIAAGRycy9k b3ducmV2LnhtbFBLBQYAAAAABAAEAPUAAACJAwAAAAA= "/>
                <v:rect id="Rectangle 114" o:spid="_x0000_s1030" style="position:absolute;left:7174;top:10246;width:531;height:18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RoR/r8A AADbAAAADwAAAGRycy9kb3ducmV2LnhtbERPTa/BQBTdS/yHyZXYMUUi75UhQghL2s3bXZ2rLZ07 TWdQfr1ZSN7y5HzPl62pxIMaV1pWMBpGIIgzq0vOFaTJdvADwnlkjZVlUvAiB8tFtzPHWNsnH+lx 8rkIIexiVFB4X8dSuqwgg25oa+LAXWxj0AfY5FI3+AzhppLjKJpKgyWHhgJrWheU3U53o+BcjlN8 H5NdZH63E39ok+v9b6NUv9euZiA8tf5f/HXvtYJJWB++hB8gFx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RGhH+vwAAANsAAAAPAAAAAAAAAAAAAAAAAJgCAABkcnMvZG93bnJl di54bWxQSwUGAAAAAAQABAD1AAAAhAMAAAAA "/>
                <v:rect id="Rectangle 115" o:spid="_x0000_s1031" style="position:absolute;left:6525;top:9360;width:532;height:18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la0ZcQA AADbAAAADwAAAGRycy9kb3ducmV2LnhtbESPQWvCQBSE7wX/w/IEb3UTBWljNkEsFj1qvPT2mn0m abNvQ3YT0/76bqHQ4zAz3zBpPplWjNS7xrKCeBmBIC6tbrhScC0Oj08gnEfW2FomBV/kIM9mDykm 2t75TOPFVyJA2CWooPa+S6R0ZU0G3dJ2xMG72d6gD7KvpO7xHuCmlaso2kiDDYeFGjva11R+Xgaj 4L1ZXfH7XLxG5vmw9qep+BjeXpRazKfdFoSnyf+H/9pHrWAdw++X8ANk9gMAAP//AwBQSwECLQAU AAYACAAAACEA8PeKu/0AAADiAQAAEwAAAAAAAAAAAAAAAAAAAAAAW0NvbnRlbnRfVHlwZXNdLnht bFBLAQItABQABgAIAAAAIQAx3V9h0gAAAI8BAAALAAAAAAAAAAAAAAAAAC4BAABfcmVscy8ucmVs c1BLAQItABQABgAIAAAAIQAzLwWeQQAAADkAAAAQAAAAAAAAAAAAAAAAACkCAABkcnMvc2hhcGV4 bWwueG1sUEsBAi0AFAAGAAgAAAAhAL5WtGXEAAAA2wAAAA8AAAAAAAAAAAAAAAAAmAIAAGRycy9k b3ducmV2LnhtbFBLBQYAAAAABAAEAPUAAACJAwAAAAA= "/>
                <v:shape id="AutoShape 116" o:spid="_x0000_s1032" type="#_x0000_t32" style="position:absolute;left:7919;top:9871;width:365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yLtMcQAAADbAAAADwAAAGRycy9kb3ducmV2LnhtbESPQWsCMRSE74L/ITzBi9SsiqVsjbIV BC140Lb3181zE9y8bDdRt/++KQgeh5n5hlmsOleLK7XBelYwGWcgiEuvLVcKPj82Ty8gQkTWWHsm Bb8UYLXs9xaYa3/jA12PsRIJwiFHBSbGJpcylIYchrFviJN38q3DmGRbSd3iLcFdLadZ9iwdWk4L BhtaGyrPx4tTsN9N3opvY3fvhx+7n2+K+lKNvpQaDrriFUSkLj7C9/ZWK5hN4f9L+gFy+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/Iu0xxAAAANsAAAAPAAAAAAAAAAAA AAAAAKECAABkcnMvZG93bnJldi54bWxQSwUGAAAAAAQABAD5AAAAkgMAAAAA "/>
                <v:shape id="AutoShape 117" o:spid="_x0000_s1033" type="#_x0000_t32" style="position:absolute;left:5210;top:8985;width:864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xU/e8EAAADbAAAADwAAAGRycy9kb3ducmV2LnhtbERPTWsCMRC9F/wPYYReimYtKGU1yloQ quBBrfdxM26Cm8m6ibr+++ZQ8Ph437NF52pxpzZYzwpGwwwEcem15UrB72E1+AIRIrLG2jMpeFKA xbz3NsNc+wfv6L6PlUghHHJUYGJscilDachhGPqGOHFn3zqMCbaV1C0+Urir5WeWTaRDy6nBYEPf hsrL/uYUbNejZXEydr3ZXe12vCrqW/VxVOq93xVTEJG6+BL/u3+0gnEam76kHyDnf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DFT97wQAAANsAAAAPAAAAAAAAAAAAAAAA AKECAABkcnMvZG93bnJldi54bWxQSwUGAAAAAAQABAD5AAAAjwMAAAAA "/>
                <v:shape id="AutoShape 118" o:spid="_x0000_s1034" type="#_x0000_t32" style="position:absolute;left:6701;top:9002;width:1584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Fma4MQAAADbAAAADwAAAGRycy9kb3ducmV2LnhtbESPQWsCMRSE74L/ITzBi9SsgqXdGmUr CCp40Lb3183rJnTzst1EXf+9EQoeh5n5hpkvO1eLM7XBelYwGWcgiEuvLVcKPj/WTy8gQkTWWHsm BVcKsFz0e3PMtb/wgc7HWIkE4ZCjAhNjk0sZSkMOw9g3xMn78a3DmGRbSd3iJcFdLadZ9iwdWk4L BhtaGSp/jyenYL+dvBffxm53hz+7n62L+lSNvpQaDrriDUSkLj7C/+2NVjB7hfuX9APk4g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sWZrgxAAAANsAAAAPAAAAAAAAAAAA AAAAAKECAABkcnMvZG93bnJldi54bWxQSwUGAAAAAAQABAD5AAAAkgMAAAAA "/>
                <v:shape id="AutoShape 119" o:spid="_x0000_s1035" type="#_x0000_t32" style="position:absolute;left:5209;top:8985;width:0;height:886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wtJK78AAADbAAAADwAAAGRycy9kb3ducmV2LnhtbERPTYvCMBC9C/6HMIIX0bQeRKpRFkFY PAhqDx6HZLYt20y6SbbWf28OgsfH+97uB9uKnnxoHCvIFxkIYu1Mw5WC8nacr0GEiGywdUwKnhRg vxuPtlgY9+AL9ddYiRTCoUAFdYxdIWXQNVkMC9cRJ+7HeYsxQV9J4/GRwm0rl1m2khYbTg01dnSo Sf9e/62C5lSey372F71en/K7z8Pt3mqlppPhawMi0hA/4rf72yhYpfXpS/oBcvcC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owtJK78AAADbAAAADwAAAAAAAAAAAAAAAACh AgAAZHJzL2Rvd25yZXYueG1sUEsFBgAAAAAEAAQA+QAAAI0DAAAAAA== "/>
                <v:shape id="AutoShape 120" o:spid="_x0000_s1036" type="#_x0000_t32" style="position:absolute;left:8284;top:9002;width:0;height:854;flip:y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EfssMIAAADbAAAADwAAAGRycy9kb3ducmV2LnhtbESPQYvCMBSE78L+h/AW9iKadg8i1Sgi LIiHBbUHj4/k2Rabl5pka/33G0HwOMzMN8xyPdhW9ORD41hBPs1AEGtnGq4UlKefyRxEiMgGW8ek 4EEB1quP0RIL4+58oP4YK5EgHApUUMfYFVIGXZPFMHUdcfIuzluMSfpKGo/3BLet/M6ymbTYcFqo saNtTfp6/LMKmn35W/bjW/R6vs/PPg+nc6uV+vocNgsQkYb4Dr/aO6NglsPzS/oBcvUP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EfssMIAAADbAAAADwAAAAAAAAAAAAAA AAChAgAAZHJzL2Rvd25yZXYueG1sUEsFBgAAAAAEAAQA+QAAAJADAAAAAA== 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123" o:spid="_x0000_s1037" type="#_x0000_t120" style="position:absolute;left:7888;top:9842;width:86;height:8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Zw5McYA AADbAAAADwAAAGRycy9kb3ducmV2LnhtbESPzWrDMBCE74W8g9hAL6WR7dK0OJFNYgj0kkJ+2vPG 2tgm1spYquO+fRUI9DjMzDfMMh9NKwbqXWNZQTyLQBCXVjdcKTgeNs/vIJxH1thaJgW/5CDPJg9L TLW98o6Gva9EgLBLUUHtfZdK6cqaDLqZ7YiDd7a9QR9kX0nd4zXATSuTKJpLgw2HhRo7KmoqL/sf o+Ap3hjcfha740t8+ErO67fXy/dJqcfpuFqA8DT6//C9/aEVzBO4fQk/QGZ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1Zw5McYAAADbAAAADwAAAAAAAAAAAAAAAACYAgAAZHJz L2Rvd25yZXYueG1sUEsFBgAAAAAEAAQA9QAAAIsDAAAAAA== " fillcolor="black"/>
                <v:shape id="AutoShape 124" o:spid="_x0000_s1038" type="#_x0000_t120" style="position:absolute;left:6732;top:10301;width:86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tCcqsUA AADbAAAADwAAAGRycy9kb3ducmV2LnhtbESPQWvCQBSE7wX/w/IKvRTdRKmW1FVsQPBiwUQ9v2af STD7NmTXmP77rlDocZiZb5jlejCN6KlztWUF8SQCQVxYXXOp4Jhvx+8gnEfW2FgmBT/kYL0aPS0x 0fbOB+ozX4oAYZeggsr7NpHSFRUZdBPbEgfvYjuDPsiulLrDe4CbRk6jaC4N1hwWKmwprai4Zjej 4DXeGtx/pYfjLM5P08vn4u16/lbq5XnYfIDwNPj/8F97pxXMZ/D4En6AXP0CAAD//wMAUEsBAi0A FAAGAAgAAAAhAPD3irv9AAAA4gEAABMAAAAAAAAAAAAAAAAAAAAAAFtDb250ZW50X1R5cGVzXS54 bWxQSwECLQAUAAYACAAAACEAMd1fYdIAAACPAQAACwAAAAAAAAAAAAAAAAAuAQAAX3JlbHMvLnJl bHNQSwECLQAUAAYACAAAACEAMy8FnkEAAAA5AAAAEAAAAAAAAAAAAAAAAAApAgAAZHJzL3NoYXBl eG1sLnhtbFBLAQItABQABgAIAAAAIQC60JyqxQAAANsAAAAPAAAAAAAAAAAAAAAAAJgCAABkcnMv ZG93bnJldi54bWxQSwUGAAAAAAQABAD1AAAAigMAAAAA " fillcolor="black"/>
                <v:shape id="AutoShape 125" o:spid="_x0000_s1039" type="#_x0000_t120" style="position:absolute;left:5544;top:9856;width:86;height:8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kE3sYA AADbAAAADwAAAGRycy9kb3ducmV2LnhtbESPQWvCQBSE74X+h+UVvJS6SWqtpK7SBoReFEys59fs Mwlm34bsqum/7wqCx2FmvmHmy8G04ky9aywriMcRCOLS6oYrBbti9TID4TyyxtYyKfgjB8vF48Mc U20vvKVz7isRIOxSVFB736VSurImg25sO+LgHWxv0AfZV1L3eAlw08okiqbSYMNhocaOsprKY34y Cp7jlcH1JtvuXuPiJzl8vb8d979KjZ6Gzw8QngZ/D9/a31rBdALXL+EHyMU/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NTkE3sYAAADbAAAADwAAAAAAAAAAAAAAAACYAgAAZHJz L2Rvd25yZXYueG1sUEsFBgAAAAAEAAQA9QAAAIsDAAAAAA== 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6" o:spid="_x0000_s1040" type="#_x0000_t202" style="position:absolute;left:5152;top:9881;width:467;height:42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VNzb8AA AADbAAAADwAAAGRycy9kb3ducmV2LnhtbERPXWvCMBR9H+w/hDvwpWjqYCLVtIjg8GWwVcHXS3Nt i81NSWJt/70ZDPZ4ON/bYjSdGMj51rKC5SIFQVxZ3XKt4Hw6zNcgfEDW2FkmBRN5KPLXly1m2j74 h4Yy1CKGsM9QQRNCn0npq4YM+oXtiSN3tc5giNDVUjt8xHDTyfc0XUmDLceGBnvaN1TdyrtR4Mvr Z+IuX0OCx+Vt+h4PcUGn1Oxt3G1ABBrDv/jPfdQKVh/w+yX+AJk/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vVNzb8AAAADbAAAADwAAAAAAAAAAAAAAAACYAgAAZHJzL2Rvd25y ZXYueG1sUEsFBgAAAAAEAAQA9QAAAIUDAAAAAA== " filled="f" stroked="f" strokecolor="white">
                  <v:textbox style="mso-fit-shape-to-text:t">
                    <w:txbxContent>
                      <w:p w:rsidR="008D00F3" w:rsidRPr="00EF0D1F" w:rsidRDefault="008D00F3" w:rsidP="008D00F3">
                        <w:r>
                          <w:t>M</w:t>
                        </w:r>
                      </w:p>
                    </w:txbxContent>
                  </v:textbox>
                </v:shape>
                <v:shape id="Text Box 127" o:spid="_x0000_s1041" type="#_x0000_t202" style="position:absolute;left:7892;top:9894;width:467;height:42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NBpWMIA AADbAAAADwAAAGRycy9kb3ducmV2LnhtbESPQYvCMBSE74L/ITzBm6YKVq2NIoLgZXfZKnh9NM+2 tHkpTbT1328WFvY4zMw3THoYTCNe1LnKsoLFPAJBnFtdcaHgdj3PNiCcR9bYWCYFb3Jw2I9HKSba 9vxNr8wXIkDYJaig9L5NpHR5SQbd3LbEwXvYzqAPsiuk7rAPcNPIZRTF0mDFYaHElk4l5XX2NApW 9mPdD3n0Va9v5/tn+9i+N+iVmk6G4w6Ep8H/h//aF60gjuH3S/gBcv8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0GlYwgAAANsAAAAPAAAAAAAAAAAAAAAAAJgCAABkcnMvZG93 bnJldi54bWxQSwUGAAAAAAQABAD1AAAAhwMAAAAA " filled="f" stroked="f" strokecolor="white">
                  <v:textbox>
                    <w:txbxContent>
                      <w:p w:rsidR="008D00F3" w:rsidRPr="00EF0D1F" w:rsidRDefault="008D00F3" w:rsidP="008D00F3">
                        <w:r>
                          <w:t>N</w:t>
                        </w:r>
                      </w:p>
                    </w:txbxContent>
                  </v:textbox>
                </v:shape>
                <v:shape id="Text Box 128" o:spid="_x0000_s1042" type="#_x0000_t202" style="position:absolute;left:6547;top:10405;width:547;height:45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5zMw8MA AADbAAAADwAAAGRycy9kb3ducmV2LnhtbESPQWvCQBSE74X+h+UJ3urGgkmaukopCF6sNAa8PrLP JJh9G7KrSf69WxB6HGbmG2a9HU0r7tS7xrKC5SICQVxa3XCloDjt3lIQziNrbC2TgokcbDevL2vM tB34l+65r0SAsMtQQe19l0npypoMuoXtiIN3sb1BH2RfSd3jEOCmle9RFEuDDYeFGjv6rqm85jej YGUPyTCW0fGaFLvzT3f5mFL0Ss1n49cnCE+j/w8/23utIE7g70v4AXLz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t5zMw8MAAADbAAAADwAAAAAAAAAAAAAAAACYAgAAZHJzL2Rv d25yZXYueG1sUEsFBgAAAAAEAAQA9QAAAIgDAAAAAA== " filled="f" stroked="f" strokecolor="white">
                  <v:textbox>
                    <w:txbxContent>
                      <w:p w:rsidR="008D00F3" w:rsidRPr="00EF0D1F" w:rsidRDefault="008D00F3" w:rsidP="008D00F3">
                        <w:r w:rsidRPr="00EF0D1F">
                          <w:t>C</w:t>
                        </w:r>
                      </w:p>
                    </w:txbxContent>
                  </v:textbox>
                </v:shape>
                <v:shape id="Text Box 130" o:spid="_x0000_s1043" type="#_x0000_t202" style="position:absolute;left:6568;top:9511;width:553;height:43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vCqgr4A AADbAAAADwAAAGRycy9kb3ducmV2LnhtbERPy4rCMBTdC/5DuMLsNFFUtBpFFGFWI+ML3F2aa1ts bkoTbefvzUKY5eG8l+vWluJFtS8caxgOFAji1JmCMw3n074/A+EDssHSMWn4Iw/rVbezxMS4hn/p dQyZiCHsE9SQh1AlUvo0J4t+4CriyN1dbTFEWGfS1NjEcFvKkVJTabHg2JBjRduc0sfxaTVcfu63 61gdsp2dVI1rlWQ7l1p/9drNAkSgNvyLP+5vo2Eax8Yv8QfI1RsAAP//AwBQSwECLQAUAAYACAAA ACEA8PeKu/0AAADiAQAAEwAAAAAAAAAAAAAAAAAAAAAAW0NvbnRlbnRfVHlwZXNdLnhtbFBLAQIt ABQABgAIAAAAIQAx3V9h0gAAAI8BAAALAAAAAAAAAAAAAAAAAC4BAABfcmVscy8ucmVsc1BLAQIt ABQABgAIAAAAIQAzLwWeQQAAADkAAAAQAAAAAAAAAAAAAAAAACkCAABkcnMvc2hhcGV4bWwueG1s UEsBAi0AFAAGAAgAAAAhAPrwqoK+AAAA2wAAAA8AAAAAAAAAAAAAAAAAmAIAAGRycy9kb3ducmV2 LnhtbFBLBQYAAAAABAAEAPUAAACDAwAAAAA= " filled="f" stroked="f">
                  <v:textbox>
                    <w:txbxContent>
                      <w:p w:rsidR="008D00F3" w:rsidRPr="00EF0D1F" w:rsidRDefault="008D00F3" w:rsidP="008D00F3">
                        <w:r w:rsidRPr="00EF0D1F">
                          <w:t>R</w:t>
                        </w:r>
                        <w:r w:rsidRPr="00EF0D1F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1" o:spid="_x0000_s1044" type="#_x0000_t202" style="position:absolute;left:7228;top:10419;width:550;height:44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bwPGcIA AADbAAAADwAAAGRycy9kb3ducmV2LnhtbESPQYvCMBSE74L/ITzBmybKKmvXKKIseFJ0dwVvj+bZ lm1eShNt/fdGEDwOM/MNM1+2thQ3qn3hWMNoqEAQp84UnGn4/fkefILwAdlg6Zg03MnDctHtzDEx ruED3Y4hExHCPkENeQhVIqVPc7Loh64ijt7F1RZDlHUmTY1NhNtSjpWaSosFx4UcK1rnlP4fr1bD 3+5yPn2ofbaxk6pxrZJsZ1Lrfq9dfYEI1IZ3+NXeGg3TGTy/xB8gF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" filled="f" stroked="f">
                  <v:textbox>
                    <w:txbxContent>
                      <w:p w:rsidR="008D00F3" w:rsidRPr="00EF0D1F" w:rsidRDefault="008D00F3" w:rsidP="008D00F3">
                        <w:r w:rsidRPr="00EF0D1F">
                          <w:t>R</w:t>
                        </w:r>
                        <w:r w:rsidRPr="00EF0D1F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132" o:spid="_x0000_s1045" type="#_x0000_t202" style="position:absolute;left:5874;top:10421;width:553;height:4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V8wWcEA AADbAAAADwAAAGRycy9kb3ducmV2LnhtbERPz2vCMBS+D/Y/hCfstiaKbrMzylAGOyl2U/D2aJ5t WfMSmszW/94chB0/vt+L1WBbcaEuNI41jDMFgrh0puFKw8/35/MbiBCRDbaOScOVAqyWjw8LzI3r eU+XIlYihXDIUUMdo8+lDGVNFkPmPHHizq6zGBPsKmk67FO4beVEqRdpseHUUKOndU3lb/FnNRy2 59NxqnbVxs587wYl2c6l1k+j4eMdRKQh/ovv7i+j4TWtT1/SD5DLG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= " filled="f" stroked="f">
                  <v:textbox>
                    <w:txbxContent>
                      <w:p w:rsidR="008D00F3" w:rsidRPr="00EF0D1F" w:rsidRDefault="008D00F3" w:rsidP="008D00F3">
                        <w:r w:rsidRPr="00EF0D1F">
                          <w:t>R</w:t>
                        </w:r>
                        <w:r w:rsidRPr="00EF0D1F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Rectangle 133" o:spid="_x0000_s1046" style="position:absolute;left:7478;top:8926;width:532;height:17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O6T0sQA AADbAAAADwAAAGRycy9kb3ducmV2LnhtbESPQWvCQBSE7wX/w/IKvTWbpmBrdBVRLPZokktvz+wz SZt9G7KrSf31bqHgcZiZb5jFajStuFDvGssKXqIYBHFpdcOVgiLfPb+DcB5ZY2uZFPySg9Vy8rDA VNuBD3TJfCUChF2KCmrvu1RKV9Zk0EW2Iw7eyfYGfZB9JXWPQ4CbViZxPJUGGw4LNXa0qan8yc5G wbFJCrwe8o/YzHav/nPMv89fW6WeHsf1HISn0d/D/+29VvCWwN+X8APk8gYAAP//AwBQSwECLQAU AAYACAAAACEA8PeKu/0AAADiAQAAEwAAAAAAAAAAAAAAAAAAAAAAW0NvbnRlbnRfVHlwZXNdLnht bFBLAQItABQABgAIAAAAIQAx3V9h0gAAAI8BAAALAAAAAAAAAAAAAAAAAC4BAABfcmVscy8ucmVs c1BLAQItABQABgAIAAAAIQAzLwWeQQAAADkAAAAQAAAAAAAAAAAAAAAAACkCAABkcnMvc2hhcGV4 bWwueG1sUEsBAi0AFAAGAAgAAAAhANjuk9LEAAAA2wAAAA8AAAAAAAAAAAAAAAAAmAIAAGRycy9k b3ducmV2LnhtbFBLBQYAAAAABAAEAPUAAACJAwAAAAA= "/>
                <v:shape id="Text Box 134" o:spid="_x0000_s1047" type="#_x0000_t202" style="position:absolute;left:7437;top:8542;width:599;height:43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Y2uLsQA AADbAAAADwAAAGRycy9kb3ducmV2LnhtbESPT2sCMRTE7wW/Q3hCb5rUqm23G0UsgqeKVgu9PTZv /+DmZdmk7vrtG0HocZiZ3zDpsre1uFDrK8cansYKBHHmTMWFhuPXZvQKwgdkg7Vj0nAlD8vF4CHF xLiO93Q5hEJECPsENZQhNImUPivJoh+7hjh6uWsthijbQpoWuwi3tZwoNZcWK44LJTa0Lik7H36t htNn/vM9Vbviw86azvVKsn2TWj8O+9U7iEB9+A/f21uj4eUZbl/iD5CLP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GNri7EAAAA2wAAAA8AAAAAAAAAAAAAAAAAmAIAAGRycy9k b3ducmV2LnhtbFBLBQYAAAAABAAEAPUAAACJAwAAAAA= " filled="f" stroked="f">
                  <v:textbox>
                    <w:txbxContent>
                      <w:p w:rsidR="008D00F3" w:rsidRPr="00EF0D1F" w:rsidRDefault="008D00F3" w:rsidP="008D00F3">
                        <w:pPr>
                          <w:rPr>
                            <w:vertAlign w:val="subscript"/>
                          </w:rPr>
                        </w:pPr>
                        <w:r w:rsidRPr="00EF0D1F">
                          <w:t>R</w:t>
                        </w:r>
                        <w:r w:rsidRPr="00EF0D1F"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35" o:spid="_x0000_s1048" type="#_x0000_t202" style="position:absolute;left:6207;top:10861;width:1059;height:37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4UY3sMA AADbAAAADwAAAGRycy9kb3ducmV2LnhtbESP3WrCQBSE74W+w3IKvRHdWFKj0U2wQktu/XmAY/aY BLNnQ3Zr4tu7hUIvh5n5htnmo2nFnXrXWFawmEcgiEurG64UnE9fsxUI55E1tpZJwYMc5NnLZIup tgMf6H70lQgQdikqqL3vUildWZNBN7cdcfCutjfog+wrqXscAty08j2KltJgw2Ghxo72NZW3449R cC2G6cd6uHz7c3KIl5/YJBf7UOrtddxtQHga/X/4r11oBUkMv1/CD5DZEwAA//8DAFBLAQItABQA BgAIAAAAIQDw94q7/QAAAOIBAAATAAAAAAAAAAAAAAAAAAAAAABbQ29udGVudF9UeXBlc10ueG1s UEsBAi0AFAAGAAgAAAAhADHdX2HSAAAAjwEAAAsAAAAAAAAAAAAAAAAALgEAAF9yZWxzLy5yZWxz UEsBAi0AFAAGAAgAAAAhADMvBZ5BAAAAOQAAABAAAAAAAAAAAAAAAAAAKQIAAGRycy9zaGFwZXht bC54bWxQSwECLQAUAAYACAAAACEAL4UY3sMAAADbAAAADwAAAAAAAAAAAAAAAACYAgAAZHJzL2Rv d25yZXYueG1sUEsFBgAAAAAEAAQA9QAAAIgDAAAAAA== " stroked="f">
                  <v:textbox>
                    <w:txbxContent>
                      <w:p w:rsidR="008D00F3" w:rsidRPr="00D14354" w:rsidRDefault="008D00F3" w:rsidP="008D00F3"/>
                    </w:txbxContent>
                  </v:textbox>
                </v:shape>
                <v:oval id="Oval 136" o:spid="_x0000_s1049" style="position:absolute;left:6679;top:8975;width:70;height:6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zy0LcIA AADbAAAADwAAAGRycy9kb3ducmV2LnhtbESPT4vCMBTE74LfIbyFvYimLviHahQpKF7tevD4bJ5t 2ealJNG2336zIOxxmJnfMNt9bxrxIudrywrmswQEcWF1zaWC6/dxugbhA7LGxjIpGMjDfjcebTHV tuMLvfJQighhn6KCKoQ2ldIXFRn0M9sSR+9hncEQpSuldthFuGnkV5IspcGa40KFLWUVFT/50yhw k3bIhnN2nN/5lC+6tb4tr1qpz4/+sAERqA//4Xf7rBWsFvD3Jf4Aufs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PLQtwgAAANsAAAAPAAAAAAAAAAAAAAAAAJgCAABkcnMvZG93 bnJldi54bWxQSwUGAAAAAAQABAD1AAAAhwMAAAAA " fillcolor="black"/>
                <v:shape id="Text Box 137" o:spid="_x0000_s1050" type="#_x0000_t202" style="position:absolute;left:5896;top:8570;width:549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foNtsMA AADbAAAADwAAAGRycy9kb3ducmV2LnhtbESPQWvCQBSE74L/YXlCb7prsVZTV5FKoSfFVAVvj+wz Cc2+DdmtSf+9Kwgeh5n5hlmsOluJKzW+dKxhPFIgiDNnSs41HH6+hjMQPiAbrByThn/ysFr2ewtM jGt5T9c05CJC2CeooQihTqT0WUEW/cjVxNG7uMZiiLLJpWmwjXBbyVelptJiyXGhwJo+C8p+0z+r 4bi9nE8Ttcs39q1uXack27nU+mXQrT9ABOrCM/xofxsN71O4f4k/QC5v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foNtsMAAADbAAAADwAAAAAAAAAAAAAAAACYAgAAZHJzL2Rv d25yZXYueG1sUEsFBgAAAAAEAAQA9QAAAIgDAAAAAA== " filled="f" stroked="f">
                  <v:textbox>
                    <w:txbxContent>
                      <w:p w:rsidR="008D00F3" w:rsidRPr="00EF0D1F" w:rsidRDefault="008D00F3" w:rsidP="008D00F3">
                        <w:r w:rsidRPr="00EF0D1F">
                          <w:t>A</w:t>
                        </w:r>
                      </w:p>
                    </w:txbxContent>
                  </v:textbox>
                </v:shape>
                <v:oval id="Oval 139" o:spid="_x0000_s1051" style="position:absolute;left:6064;top:8960;width:70;height:6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KKPwcIA AADbAAAADwAAAGRycy9kb3ducmV2LnhtbESPQYvCMBSE7wv+h/AEL4umCqtSjSIFxatdD3t82zzb YvNSkmjbf2+EhT0OM/MNs933phFPcr62rGA+S0AQF1bXXCq4fh+naxA+IGtsLJOCgTzsd6OPLaba dnyhZx5KESHsU1RQhdCmUvqiIoN+Zlvi6N2sMxiidKXUDrsIN41cJMlSGqw5LlTYUlZRcc8fRoH7 bIdsOGfH+S+f8q9urX+WV63UZNwfNiAC9eE//Nc+awWrFby/xB8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Aoo/BwgAAANsAAAAPAAAAAAAAAAAAAAAAAJgCAABkcnMvZG93 bnJldi54bWxQSwUGAAAAAAQABAD1AAAAhwMAAAAA " fillcolor="black"/>
                <v:shape id="Text Box 140" o:spid="_x0000_s1052" type="#_x0000_t202" style="position:absolute;left:6451;top:8600;width:562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yk8X8EA AADbAAAADwAAAGRycy9kb3ducmV2LnhtbERPz2vCMBS+D/Y/hCfstiaKbrMzylAGOyl2U/D2aJ5t WfMSmszW/94chB0/vt+L1WBbcaEuNI41jDMFgrh0puFKw8/35/MbiBCRDbaOScOVAqyWjw8LzI3r eU+XIlYihXDIUUMdo8+lDGVNFkPmPHHizq6zGBPsKmk67FO4beVEqRdpseHUUKOndU3lb/FnNRy2 59NxqnbVxs587wYl2c6l1k+j4eMdRKQh/ovv7i+j4TWNTV/SD5DLG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8pPF/BAAAA2wAAAA8AAAAAAAAAAAAAAAAAmAIAAGRycy9kb3du cmV2LnhtbFBLBQYAAAAABAAEAPUAAACGAwAAAAA= " filled="f" stroked="f">
                  <v:textbox>
                    <w:txbxContent>
                      <w:p w:rsidR="008D00F3" w:rsidRPr="00EF0D1F" w:rsidRDefault="008D00F3" w:rsidP="008D00F3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D00F3" w:rsidRPr="001A29FE">
        <w:rPr>
          <w:rFonts w:ascii="Times New Roman" w:hAnsi="Times New Roman" w:cs="Times New Roman"/>
          <w:bCs/>
          <w:noProof/>
          <w:szCs w:val="24"/>
          <w:lang w:val="pt-BR"/>
        </w:rPr>
        <w:t>Cho mạch điện như hình vẽ. Đặt vào giữa hai đầu AB một hiệu điện thế U</w:t>
      </w:r>
      <w:r w:rsidR="008D00F3" w:rsidRPr="001A29FE">
        <w:rPr>
          <w:rFonts w:ascii="Times New Roman" w:hAnsi="Times New Roman" w:cs="Times New Roman"/>
          <w:bCs/>
          <w:noProof/>
          <w:szCs w:val="24"/>
          <w:vertAlign w:val="subscript"/>
          <w:lang w:val="pt-BR"/>
        </w:rPr>
        <w:t>AB</w:t>
      </w:r>
      <w:r w:rsidR="008D00F3" w:rsidRPr="001A29FE">
        <w:rPr>
          <w:rFonts w:ascii="Times New Roman" w:hAnsi="Times New Roman" w:cs="Times New Roman"/>
          <w:bCs/>
          <w:noProof/>
          <w:szCs w:val="24"/>
          <w:lang w:val="pt-BR"/>
        </w:rPr>
        <w:t xml:space="preserve"> = 9V. Cho </w:t>
      </w:r>
      <w:r w:rsidR="008D00F3" w:rsidRPr="001A29FE">
        <w:rPr>
          <w:rFonts w:ascii="Times New Roman" w:hAnsi="Times New Roman" w:cs="Times New Roman"/>
          <w:szCs w:val="24"/>
          <w:lang w:val="pt-BR"/>
        </w:rPr>
        <w:t>R</w:t>
      </w:r>
      <w:r w:rsidR="008D00F3" w:rsidRPr="001A29FE">
        <w:rPr>
          <w:rFonts w:ascii="Times New Roman" w:hAnsi="Times New Roman" w:cs="Times New Roman"/>
          <w:szCs w:val="24"/>
          <w:vertAlign w:val="subscript"/>
          <w:lang w:val="pt-BR"/>
        </w:rPr>
        <w:t>1</w:t>
      </w:r>
      <w:r w:rsidR="008D00F3" w:rsidRPr="001A29FE">
        <w:rPr>
          <w:rFonts w:ascii="Times New Roman" w:hAnsi="Times New Roman" w:cs="Times New Roman"/>
          <w:szCs w:val="24"/>
          <w:lang w:val="pt-BR"/>
        </w:rPr>
        <w:t xml:space="preserve"> = 3</w:t>
      </w:r>
      <w:r w:rsidR="008D00F3" w:rsidRPr="001A29FE">
        <w:rPr>
          <w:rFonts w:ascii="Times New Roman" w:hAnsi="Times New Roman" w:cs="Times New Roman"/>
          <w:bCs/>
          <w:szCs w:val="24"/>
        </w:rPr>
        <w:sym w:font="Symbol" w:char="F057"/>
      </w:r>
      <w:r w:rsidR="008D00F3" w:rsidRPr="001A29FE">
        <w:rPr>
          <w:rFonts w:ascii="Times New Roman" w:hAnsi="Times New Roman" w:cs="Times New Roman"/>
          <w:bCs/>
          <w:szCs w:val="24"/>
        </w:rPr>
        <w:t>;</w:t>
      </w:r>
      <w:r w:rsidR="008D00F3" w:rsidRPr="001A29FE">
        <w:rPr>
          <w:rFonts w:ascii="Times New Roman" w:hAnsi="Times New Roman" w:cs="Times New Roman"/>
          <w:szCs w:val="24"/>
          <w:lang w:val="pt-BR"/>
        </w:rPr>
        <w:t xml:space="preserve"> R</w:t>
      </w:r>
      <w:r w:rsidR="008D00F3" w:rsidRPr="001A29FE">
        <w:rPr>
          <w:rFonts w:ascii="Times New Roman" w:hAnsi="Times New Roman" w:cs="Times New Roman"/>
          <w:szCs w:val="24"/>
          <w:vertAlign w:val="subscript"/>
          <w:lang w:val="pt-BR"/>
        </w:rPr>
        <w:t>2</w:t>
      </w:r>
      <w:r w:rsidR="008D00F3" w:rsidRPr="001A29FE">
        <w:rPr>
          <w:rFonts w:ascii="Times New Roman" w:hAnsi="Times New Roman" w:cs="Times New Roman"/>
          <w:kern w:val="2"/>
          <w:szCs w:val="24"/>
          <w:vertAlign w:val="subscript"/>
          <w:lang w:val="pt-BR"/>
        </w:rPr>
        <w:t xml:space="preserve"> </w:t>
      </w:r>
      <w:r w:rsidR="008D00F3" w:rsidRPr="001A29FE">
        <w:rPr>
          <w:rFonts w:ascii="Times New Roman" w:hAnsi="Times New Roman" w:cs="Times New Roman"/>
          <w:bCs/>
          <w:szCs w:val="24"/>
          <w:lang w:val="pt-BR"/>
        </w:rPr>
        <w:t xml:space="preserve">= 4 </w:t>
      </w:r>
      <w:r w:rsidR="008D00F3" w:rsidRPr="001A29FE">
        <w:rPr>
          <w:rFonts w:ascii="Times New Roman" w:hAnsi="Times New Roman" w:cs="Times New Roman"/>
          <w:bCs/>
          <w:szCs w:val="24"/>
        </w:rPr>
        <w:sym w:font="Symbol" w:char="F057"/>
      </w:r>
      <w:r w:rsidR="008D00F3" w:rsidRPr="001A29FE">
        <w:rPr>
          <w:rFonts w:ascii="Times New Roman" w:hAnsi="Times New Roman" w:cs="Times New Roman"/>
          <w:bCs/>
          <w:szCs w:val="24"/>
          <w:lang w:val="pt-BR"/>
        </w:rPr>
        <w:t>; R</w:t>
      </w:r>
      <w:r w:rsidR="008D00F3" w:rsidRPr="001A29FE">
        <w:rPr>
          <w:rFonts w:ascii="Times New Roman" w:hAnsi="Times New Roman" w:cs="Times New Roman"/>
          <w:bCs/>
          <w:szCs w:val="24"/>
          <w:vertAlign w:val="subscript"/>
          <w:lang w:val="pt-BR"/>
        </w:rPr>
        <w:t xml:space="preserve">3 </w:t>
      </w:r>
      <w:r w:rsidR="008D00F3" w:rsidRPr="001A29FE">
        <w:rPr>
          <w:rFonts w:ascii="Times New Roman" w:hAnsi="Times New Roman" w:cs="Times New Roman"/>
          <w:bCs/>
          <w:szCs w:val="24"/>
          <w:lang w:val="pt-BR"/>
        </w:rPr>
        <w:t xml:space="preserve">= 2 </w:t>
      </w:r>
      <w:r w:rsidR="008D00F3" w:rsidRPr="001A29FE">
        <w:rPr>
          <w:rFonts w:ascii="Times New Roman" w:hAnsi="Times New Roman" w:cs="Times New Roman"/>
          <w:bCs/>
          <w:szCs w:val="24"/>
        </w:rPr>
        <w:sym w:font="Symbol" w:char="F057"/>
      </w:r>
      <w:r w:rsidR="008D00F3" w:rsidRPr="001A29FE">
        <w:rPr>
          <w:rFonts w:ascii="Times New Roman" w:hAnsi="Times New Roman" w:cs="Times New Roman"/>
          <w:bCs/>
          <w:szCs w:val="24"/>
          <w:lang w:val="pt-BR"/>
        </w:rPr>
        <w:t>; R</w:t>
      </w:r>
      <w:r w:rsidR="008D00F3" w:rsidRPr="001A29FE">
        <w:rPr>
          <w:rFonts w:ascii="Times New Roman" w:hAnsi="Times New Roman" w:cs="Times New Roman"/>
          <w:bCs/>
          <w:szCs w:val="24"/>
          <w:vertAlign w:val="subscript"/>
          <w:lang w:val="pt-BR"/>
        </w:rPr>
        <w:t>4</w:t>
      </w:r>
      <w:r w:rsidR="008D00F3" w:rsidRPr="001A29FE">
        <w:rPr>
          <w:rFonts w:ascii="Times New Roman" w:hAnsi="Times New Roman" w:cs="Times New Roman"/>
          <w:bCs/>
          <w:szCs w:val="24"/>
          <w:lang w:val="pt-BR"/>
        </w:rPr>
        <w:t xml:space="preserve"> = 2,5 </w:t>
      </w:r>
      <w:r w:rsidR="008D00F3" w:rsidRPr="001A29FE">
        <w:rPr>
          <w:rFonts w:ascii="Times New Roman" w:hAnsi="Times New Roman" w:cs="Times New Roman"/>
          <w:bCs/>
          <w:szCs w:val="24"/>
        </w:rPr>
        <w:sym w:font="Symbol" w:char="F057"/>
      </w:r>
      <w:r w:rsidR="008D00F3" w:rsidRPr="001A29FE">
        <w:rPr>
          <w:rFonts w:ascii="Times New Roman" w:hAnsi="Times New Roman" w:cs="Times New Roman"/>
          <w:bCs/>
          <w:szCs w:val="24"/>
          <w:lang w:val="pt-BR"/>
        </w:rPr>
        <w:t>.</w:t>
      </w:r>
    </w:p>
    <w:p w:rsidR="008D00F3" w:rsidRPr="001A29FE" w:rsidRDefault="008D00F3" w:rsidP="008D00F3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Cs/>
          <w:szCs w:val="24"/>
          <w:lang w:val="pt-BR"/>
        </w:rPr>
      </w:pPr>
      <w:r w:rsidRPr="001A29FE">
        <w:rPr>
          <w:rFonts w:ascii="Times New Roman" w:hAnsi="Times New Roman" w:cs="Times New Roman"/>
          <w:b/>
          <w:bCs/>
          <w:szCs w:val="24"/>
          <w:lang w:val="pt-BR"/>
        </w:rPr>
        <w:t>1.</w:t>
      </w:r>
      <w:r w:rsidRPr="001A29FE">
        <w:rPr>
          <w:rFonts w:ascii="Times New Roman" w:hAnsi="Times New Roman" w:cs="Times New Roman"/>
          <w:bCs/>
          <w:szCs w:val="24"/>
          <w:lang w:val="pt-BR"/>
        </w:rPr>
        <w:t xml:space="preserve"> a) Tính điện trở của đoạn mạch.</w:t>
      </w:r>
    </w:p>
    <w:p w:rsidR="008D00F3" w:rsidRPr="001A29FE" w:rsidRDefault="008D00F3" w:rsidP="008D00F3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Cs/>
          <w:szCs w:val="24"/>
          <w:lang w:val="pt-BR"/>
        </w:rPr>
      </w:pPr>
      <w:r w:rsidRPr="001A29FE">
        <w:rPr>
          <w:rFonts w:ascii="Times New Roman" w:hAnsi="Times New Roman" w:cs="Times New Roman"/>
          <w:bCs/>
          <w:szCs w:val="24"/>
          <w:lang w:val="pt-BR"/>
        </w:rPr>
        <w:t xml:space="preserve">    b) Tính cường độ dòng điện qua các điện trở và hiệu điện thế giữa hai đầu các điện trở.</w:t>
      </w:r>
    </w:p>
    <w:p w:rsidR="008D00F3" w:rsidRPr="001A29FE" w:rsidRDefault="008D00F3" w:rsidP="008D00F3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Cs/>
          <w:szCs w:val="24"/>
          <w:lang w:val="pt-BR"/>
        </w:rPr>
      </w:pPr>
      <w:r w:rsidRPr="001A29FE">
        <w:rPr>
          <w:rFonts w:ascii="Times New Roman" w:hAnsi="Times New Roman" w:cs="Times New Roman"/>
          <w:b/>
          <w:bCs/>
          <w:szCs w:val="24"/>
          <w:lang w:val="pt-BR"/>
        </w:rPr>
        <w:t>2.</w:t>
      </w:r>
      <w:r w:rsidRPr="001A29FE">
        <w:rPr>
          <w:rFonts w:ascii="Times New Roman" w:hAnsi="Times New Roman" w:cs="Times New Roman"/>
          <w:bCs/>
          <w:szCs w:val="24"/>
          <w:lang w:val="pt-BR"/>
        </w:rPr>
        <w:t xml:space="preserve"> Mắc vào hai điểm C và B một ampe kế có điện trở vô cùng nhỏ. Xác định số chỉ của ampe kế (kết quả làm tròn đến hai chữ số thập phân). </w:t>
      </w:r>
    </w:p>
    <w:p w:rsidR="00AF10E5" w:rsidRPr="001A29FE" w:rsidRDefault="00231071" w:rsidP="00AF10E5">
      <w:pPr>
        <w:contextualSpacing/>
        <w:jc w:val="both"/>
        <w:rPr>
          <w:b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771525</wp:posOffset>
                </wp:positionH>
                <wp:positionV relativeFrom="paragraph">
                  <wp:posOffset>10218420</wp:posOffset>
                </wp:positionV>
                <wp:extent cx="4269105" cy="8482965"/>
                <wp:effectExtent l="0" t="0" r="17145" b="0"/>
                <wp:wrapNone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69105" cy="8482965"/>
                          <a:chOff x="0" y="0"/>
                          <a:chExt cx="3676650" cy="8561070"/>
                        </a:xfrm>
                      </wpg:grpSpPr>
                      <wpg:grpSp>
                        <wpg:cNvPr id="34" name="Group 2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59450" cy="8561070"/>
                            <a:chOff x="4069" y="8468"/>
                            <a:chExt cx="4074" cy="13482"/>
                          </a:xfrm>
                        </wpg:grpSpPr>
                        <wps:wsp>
                          <wps:cNvPr id="35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9" y="9442"/>
                              <a:ext cx="65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Default="00AF10E5" w:rsidP="00AF10E5">
                                <w:pPr>
                                  <w:jc w:val="center"/>
                                </w:pPr>
                                <w:r>
                                  <w:t>Hình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91" y="8468"/>
                              <a:ext cx="5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4369A2" w:rsidRDefault="00AF10E5" w:rsidP="00AF10E5">
                                <w:pPr>
                                  <w:jc w:val="center"/>
                                </w:pPr>
                                <w:r w:rsidRPr="004369A2"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5109" y="8542"/>
                              <a:ext cx="520" cy="900"/>
                              <a:chOff x="3711" y="14103"/>
                              <a:chExt cx="520" cy="900"/>
                            </a:xfrm>
                          </wpg:grpSpPr>
                          <wps:wsp>
                            <wps:cNvPr id="38" name="Rectangle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62" y="14103"/>
                                <a:ext cx="390" cy="9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AF10E5" w:rsidRDefault="00AF10E5" w:rsidP="00AF10E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Rectangle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11" y="14283"/>
                                <a:ext cx="5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10E5" w:rsidRPr="004369A2" w:rsidRDefault="00AF10E5" w:rsidP="00AF10E5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369A2">
                                    <w:rPr>
                                      <w:b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0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4069" y="8542"/>
                              <a:ext cx="520" cy="900"/>
                              <a:chOff x="4734" y="14103"/>
                              <a:chExt cx="520" cy="900"/>
                            </a:xfrm>
                          </wpg:grpSpPr>
                          <wps:wsp>
                            <wps:cNvPr id="41" name="Rectangle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02" y="14103"/>
                                <a:ext cx="390" cy="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10E5" w:rsidRDefault="00AF10E5" w:rsidP="00AF10E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Rectangle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34" y="14283"/>
                                <a:ext cx="5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10E5" w:rsidRPr="004369A2" w:rsidRDefault="00AF10E5" w:rsidP="00AF10E5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4" y="9058"/>
                              <a:ext cx="639" cy="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A86559" w:rsidRDefault="00AF10E5" w:rsidP="00AF10E5">
                                <w:pPr>
                                  <w:rPr>
                                    <w:sz w:val="44"/>
                                    <w:szCs w:val="44"/>
                                  </w:rPr>
                                </w:pPr>
                                <w:r>
                                  <w:rPr>
                                    <w:sz w:val="44"/>
                                    <w:szCs w:val="44"/>
                                    <w:lang w:val="vi-VN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4"/>
                                    <w:szCs w:val="44"/>
                                  </w:rPr>
                                  <w:t xml:space="preserve"> </w:t>
                                </w:r>
                                <w:r w:rsidRPr="00A86559">
                                  <w:rPr>
                                    <w:sz w:val="44"/>
                                    <w:szCs w:val="44"/>
                                  </w:rPr>
                                  <w:sym w:font="Symbol" w:char="F0C5"/>
                                </w:r>
                                <w:r>
                                  <w:rPr>
                                    <w:sz w:val="44"/>
                                    <w:szCs w:val="44"/>
                                  </w:rPr>
                                  <w:t xml:space="preserve">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20608"/>
                              <a:ext cx="5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4369A2" w:rsidRDefault="00AF10E5" w:rsidP="00AF10E5">
                                <w:pPr>
                                  <w:jc w:val="center"/>
                                </w:pPr>
                                <w:r w:rsidRPr="004369A2"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6" y="21410"/>
                              <a:ext cx="5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4369A2" w:rsidRDefault="00AF10E5" w:rsidP="00AF10E5">
                                <w:pPr>
                                  <w:jc w:val="center"/>
                                </w:pPr>
                                <w:r w:rsidRPr="004369A2"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37" y="21409"/>
                              <a:ext cx="5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4369A2" w:rsidRDefault="00AF10E5" w:rsidP="00AF10E5">
                                <w:pPr>
                                  <w:jc w:val="center"/>
                                </w:pPr>
                                <w:r w:rsidRPr="004369A2"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" name="Rectangle 1"/>
                        <wps:cNvSpPr>
                          <a:spLocks noChangeArrowheads="1"/>
                        </wps:cNvSpPr>
                        <wps:spPr bwMode="auto">
                          <a:xfrm>
                            <a:off x="1162050" y="66675"/>
                            <a:ext cx="330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F10E5" w:rsidRPr="004369A2" w:rsidRDefault="00AF10E5" w:rsidP="00AF10E5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8" name="Group 39"/>
                        <wpg:cNvGrpSpPr>
                          <a:grpSpLocks/>
                        </wpg:cNvGrpSpPr>
                        <wpg:grpSpPr bwMode="auto">
                          <a:xfrm>
                            <a:off x="2752725" y="47625"/>
                            <a:ext cx="923925" cy="342900"/>
                            <a:chOff x="4660" y="14283"/>
                            <a:chExt cx="673" cy="540"/>
                          </a:xfrm>
                        </wpg:grpSpPr>
                        <wps:wsp>
                          <wps:cNvPr id="49" name="Rectangle 4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736" y="14216"/>
                              <a:ext cx="522" cy="673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F10E5" w:rsidRDefault="00AF10E5" w:rsidP="00AF10E5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34" y="14283"/>
                              <a:ext cx="5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4369A2" w:rsidRDefault="00AF10E5" w:rsidP="00AF10E5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" name="Group 42"/>
                        <wpg:cNvGrpSpPr>
                          <a:grpSpLocks/>
                        </wpg:cNvGrpSpPr>
                        <wpg:grpSpPr bwMode="auto">
                          <a:xfrm>
                            <a:off x="2743200" y="800100"/>
                            <a:ext cx="914400" cy="342900"/>
                            <a:chOff x="3620" y="14283"/>
                            <a:chExt cx="673" cy="540"/>
                          </a:xfrm>
                        </wpg:grpSpPr>
                        <wps:wsp>
                          <wps:cNvPr id="52" name="Rectangle 4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696" y="14216"/>
                              <a:ext cx="522" cy="6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AF10E5" w:rsidRDefault="00AF10E5" w:rsidP="00AF10E5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14283"/>
                              <a:ext cx="5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F10E5" w:rsidRPr="004369A2" w:rsidRDefault="00AF10E5" w:rsidP="00AF10E5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4369A2">
                                  <w:rPr>
                                    <w:b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51094" y="153755"/>
                            <a:ext cx="542609" cy="45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F10E5" w:rsidRPr="00A86559" w:rsidRDefault="00AF10E5" w:rsidP="00AF10E5">
                              <w:pPr>
                                <w:rPr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sz w:val="44"/>
                                  <w:szCs w:val="44"/>
                                </w:rPr>
                                <w:sym w:font="Wingdings" w:char="F0A4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131835" y="390526"/>
                            <a:ext cx="44153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F10E5" w:rsidRPr="004369A2" w:rsidRDefault="00AF10E5" w:rsidP="00AF10E5">
                              <w:pPr>
                                <w:jc w:val="center"/>
                              </w:pPr>
                              <w:r w:rsidRPr="004369A2"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3095625" y="1200150"/>
                            <a:ext cx="55194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F10E5" w:rsidRPr="008D29D4" w:rsidRDefault="00AF10E5" w:rsidP="00AF10E5">
                              <w:r w:rsidRPr="008D29D4"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058753" y="4033482"/>
                            <a:ext cx="441539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F10E5" w:rsidRPr="004369A2" w:rsidRDefault="00AF10E5" w:rsidP="00AF10E5">
                              <w:pPr>
                                <w:jc w:val="center"/>
                              </w:pPr>
                              <w:r w:rsidRPr="004369A2"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53" style="position:absolute;left:0;text-align:left;margin-left:60.75pt;margin-top:804.6pt;width:336.15pt;height:667.95pt;z-index:251656192" coordsize="36766,8561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xpg/swcAALZTAAAOAAAAZHJzL2Uyb0RvYy54bWzsXNuO2zYQfS/QfxD07piUSMkS4g0Sex0U SNugST9AK8u2UFlyJe3aadF/75AUqYvtdJuNuXFAL7CwLpbE4fDwzMyhXr46bDPrISmrtMinNn6B bCvJ42KZ5uup/fvHxWhiW1Ud5csoK/Jkan9KKvvVzY8/vNzvwsQpNkW2TEoLLpJX4X43tTd1vQvH 4yreJNuoelHskhwOropyG9WwWa7HyzLaw9W32dhByBvvi3K5K4s4qSrYOxcH7Rt+/dUqietfV6sq qa1sasOz1fx/yf/fsf/jm5dRuC6j3SaNm8eIvuAptlGaw03VpeZRHVn3ZXp0qW0al0VVrOoXcbEd F6tVGie8DdAajAateVsW9zvelnW4X++UmcC0Azt98WXjXx7el1a6nNqua1t5tIU+4re1YBuMs9+t Qzjnbbn7sHtfihbC13dF/EcFh8fD42x7LU627vY/F0u4XnRfF9w4h1W5ZZeAZlsH3gefVB8kh9qK YSdxvAAjalsxHJuQiRN4VPRSvIGuPPpdvLltful6vudR6GT+S+ph5PP+HUehuDF/2ObhRMv4hmqk NATpG8LhVxk2lHX1RQ3hEhqQE82JQmUIgrzAtridvIk0kjQHQT40hNkCu2BGdvisJWDsVa17VU9z rw+baJdwr62Y60irQpcK9/oNBmWUr7PEcrBwMX6e9K9KOJeVF7MNnJa8Lstiv0miJTwWPx+6sfMD tlGBa/6ntxE6EcYKCOHWiELpc8prKOl7TBTuyqp+mxRbi32Z2iU8O3fl6OFdVQuTylOYZ+fFIs0y 2B+FWd7bAbYXe+Cm8FN2jN2eY8TfAQpuJ7cTMgLvvx0RNJ+PXi9mZOQtsE/n7nw2m+N/2H0xCTfp cpnk7DYSrzB5XIc1yCmQRiFWVWTpkl2OPVJVru9mWWk9RICXC/5pHKdz2rj/GNyvoC2DJmGHoDdO MFp4E39EFoSOAh9NRggHbwIPkYDMF/0mvUvz5OlNsvZTO6AO5b3UeehB2xD/HLctCrdpDTNSlm4B ftRJUcg88DZf8q6tozQT3zumYI/fmgK6W3Y091fmogxoqrA+3B044OIGV6rwrlh+Ag8uC/AwwC+Y TuHLpij/sq09TE1Tu/rzPioT28p+ymEUBJiAn1o13yDUB4Cyyu6Ru+6RKI/hUlO7ti3xdVaL+e9+ V6brDdwJc1vlxWvA6VXKvZo9qHgqjvEcH8TjXx4ovGOgcD2dQEECPEBVNlLZ5ESZqRmkGqAwQKEP KNQ0eT1A0bDAI27ly8HdkExfDOzLkUyKUcOR6HDaV6M5QByKO8zK9bHAAEww4kSYHbwdwkDzw2fl VRBgDXmVy8lgjybB9HchXuX6nsPhsmMqiZdu0ODl0FBPI1a65/jvn7k9hq5w0twSA0NXRNgM6HI0 /gKNdKUDVc6kgSo5/hTCGb5i+Io+vtJkjmQI8e0jRZsZEoTlZF6IxVzdBJnIFVwyL9Tmd/4PdyG+ C4kflvf51rkLAY41xE7YBzG2Ju5CJkgDdzmfhZgh9scaDBNw77QsfxaSczZXQWSvXE8IoiGpCRHF sQMrngTJz4snNduxbiZ/qJ+YrCakLE/hib7Jn1drrilM6E/+OlBDVdo+MqL+pjhYRFGmBjSs+gD7 ZW72UrG7T5GgCgGiTQFJhg6eC4ENS3X6uF87elrozooEqkgCk56piZiaSLcmohL9hmd0iqcERukR UVaUTAPPoBPG1QENHOShAVKYJIOpnqoCsj6e0VQOrifJwDjRxaun5ITMAvbpC6mpi6CAy5CCpR/Y jVudhUEKgxTPgBSqGmY4RZdTnNBZEEW/dHAK4kI1WCAF1GgNUkgNaS8RaBRZGhVZqm53LUihP3eh BBytjFNnxh5jz0FMFQu44Xme32iDZdbCdRGowkXiwiXO15UdmNyF0XOCyvVcjUTqxK8pIjkj0yJK VNTItBpgvJxMy/Gp44Nql41rAoqiwbgOHDdgR1lCsh3XHcEW8TwBCpioQkgr2PJ8SLme0m22+Cnl uZeP0E4IRmQpuaNr/8qCLVGDBxkI+3C9b7MIA6rFIl4Dw2FO/7rxGtS3mNmY/USRUi7hkKL3R+ri z1OaqymBtosVroUcaEk4sLn4KDWpkxF05A5q5Es6YBIOJuGgP+HgKAXAtSBFOw1+Rv9ElVpHkAIh p76k/snxicvpPExBsBYHS5m2HN58IcwR2++wAheCBU4pvnlWQE8pSYZFYRaAfNVS8FlW4HqBBlag CsGsDvwseqd2lZZgPd/VcrxHiLod5WLXAlV6SI1SaLRZDqjB6quiGFG3XOdvVquyNxeIsE2EYL1Y Slu91VHufy1I0Sc1GmqvVKk0Wl3XsPSqR9dF2Kq3RgROXZ8OsimgJvfYqjgW2hPqYJG5guniC6P7 3jxusqQmS/q5LKkaEdeCI3oYxwndhqszjeJiF09ckYCFZZvUGeQCCcFUSkLbDKzBDPOmjMu/KUP4 IhuHBjM6Cg56QsGBVQlbg4LDRQFlpRpWtAESgTAkg/syDooD0hANAxqQvDGrUPUFLEYgeuo9XPSE gEMv0YClJj6FBAsLPpAr303WVh0N0+gvBTWgoU8B5lydVpRnOeDlkHwJcfMiS/b2ye4216y0r9u8 +RcAAP//AwBQSwMEFAAGAAgAAAAhAKNXamvjAAAADQEAAA8AAABkcnMvZG93bnJldi54bWxMj01L w0AQhu+C/2EZwZvdbGpqE7MppainUrAVirdtdpqEZndDdpuk/97xpLd5mYf3I19NpmUD9r5xVoKY RcDQlk43tpLwdXh/WgLzQVmtWmdRwg09rIr7u1xl2o32E4d9qBiZWJ8pCXUIXca5L2s0ys9ch5Z+ Z9cbFUj2Fde9GsnctDyOogU3qrGUUKsONzWWl/3VSPgY1biei7dhezlvbt+HZHfcCpTy8WFavwIL OIU/GH7rU3UoqNPJXa32rCUdi4RQOhZRGgMj5CWd05qThDh9TgTwIuf/VxQ/AAAA//8DAFBLAQIt ABQABgAIAAAAIQC2gziS/gAAAOEBAAATAAAAAAAAAAAAAAAAAAAAAABbQ29udGVudF9UeXBlc10u eG1sUEsBAi0AFAAGAAgAAAAhADj9If/WAAAAlAEAAAsAAAAAAAAAAAAAAAAALwEAAF9yZWxzLy5y ZWxzUEsBAi0AFAAGAAgAAAAhACzGmD+zBwAAtlMAAA4AAAAAAAAAAAAAAAAALgIAAGRycy9lMm9E b2MueG1sUEsBAi0AFAAGAAgAAAAhAKNXamvjAAAADQEAAA8AAAAAAAAAAAAAAAAADQoAAGRycy9k b3ducmV2LnhtbFBLBQYAAAAABAAEAPMAAAAdCwAAAAA= ">
                <v:group id="Group 20" o:spid="_x0000_s1054" style="position:absolute;width:34594;height:85610" coordorigin="4069,8468" coordsize="4074,13482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2bOYecQAAADbAAAADwAAAGRycy9kb3ducmV2LnhtbESPT4vCMBTE7wt+h/AE b2tadUWqUURc8SCCf0C8PZpnW2xeSpNt67ffLAh7HGbmN8xi1ZlSNFS7wrKCeBiBIE6tLjhTcL18 f85AOI+ssbRMCl7kYLXsfSww0bblEzVnn4kAYZeggtz7KpHSpTkZdENbEQfvYWuDPsg6k7rGNsBN KUdRNJUGCw4LOVa0ySl9nn+Mgl2L7Xocb5vD87F53S9fx9shJqUG/W49B+Gp8//hd3uvFYw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2bOYecQAAADbAAAA DwAAAAAAAAAAAAAAAACqAgAAZHJzL2Rvd25yZXYueG1sUEsFBgAAAAAEAAQA+gAAAJsDAAAAAA== ">
                  <v:rect id="Rectangle 21" o:spid="_x0000_s1055" style="position:absolute;left:4589;top:9442;width:65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M4I58QA AADbAAAADwAAAGRycy9kb3ducmV2LnhtbESPQWvCQBSE7wX/w/IEL6IbLRVJXUUEMUhBjNbzI/ua hGbfxuyapP++WxB6HGbmG2a16U0lWmpcaVnBbBqBIM6sLjlXcL3sJ0sQziNrrCyTgh9ysFkPXlYY a9vxmdrU5yJA2MWooPC+jqV0WUEG3dTWxMH7so1BH2STS91gF+CmkvMoWkiDJYeFAmvaFZR9pw+j oMtO7e3ycZCn8S2xfE/uu/TzqNRo2G/fQXjq/X/42U60gtc3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FTOCOfEAAAA2wAAAA8AAAAAAAAAAAAAAAAAmAIAAGRycy9k b3ducmV2LnhtbFBLBQYAAAAABAAEAPUAAACJAwAAAAA= " filled="f" stroked="f">
                    <v:textbox>
                      <w:txbxContent>
                        <w:p w:rsidR="00AF10E5" w:rsidRDefault="00AF10E5" w:rsidP="00AF10E5">
                          <w:pPr>
                            <w:jc w:val="center"/>
                          </w:pPr>
                          <w:r>
                            <w:t>Hình 1</w:t>
                          </w:r>
                        </w:p>
                      </w:txbxContent>
                    </v:textbox>
                  </v:rect>
                  <v:rect id="Rectangle 36" o:spid="_x0000_s1056" style="position:absolute;left:4491;top:8468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yWkMUA AADbAAAADwAAAGRycy9kb3ducmV2LnhtbESPQWvCQBSE7wX/w/KEXkrdWEEkzUZEkIYiSBPr+ZF9 TYLZtzG7TdJ/3y0UPA4z8w2TbCfTioF611hWsFxEIIhLqxuuFJyLw/MGhPPIGlvLpOCHHGzT2UOC sbYjf9CQ+0oECLsYFdTed7GUrqzJoFvYjjh4X7Y36IPsK6l7HAPctPIlitbSYMNhocaO9jWV1/zb KBjL03Apjm/y9HTJLN+y2z7/fFfqcT7tXkF4mvw9/N/OtILVGv6+hB8g0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HJaQxQAAANsAAAAPAAAAAAAAAAAAAAAAAJgCAABkcnMv ZG93bnJldi54bWxQSwUGAAAAAAQABAD1AAAAigMAAAAA " filled="f" stroked="f">
                    <v:textbox>
                      <w:txbxContent>
                        <w:p w:rsidR="00AF10E5" w:rsidRPr="004369A2" w:rsidRDefault="00AF10E5" w:rsidP="00AF10E5">
                          <w:pPr>
                            <w:jc w:val="center"/>
                          </w:pPr>
                          <w:r w:rsidRPr="004369A2">
                            <w:t>I</w:t>
                          </w:r>
                        </w:p>
                      </w:txbxContent>
                    </v:textbox>
                  </v:rect>
                  <v:group id="Group 37" o:spid="_x0000_s1057" style="position:absolute;left:5109;top:8542;width:520;height:900" coordorigin="3711,14103" coordsize="520,9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WEGDsQAAADbAAAADwAAAGRycy9kb3ducmV2LnhtbESPT4vCMBTE7wt+h/AE b2taxVWqUURc8SCCf0C8PZpnW2xeSpNt67ffLAh7HGbmN8xi1ZlSNFS7wrKCeBiBIE6tLjhTcL18 f85AOI+ssbRMCl7kYLXsfSww0bblEzVnn4kAYZeggtz7KpHSpTkZdENbEQfvYWuDPsg6k7rGNsBN KUdR9CUNFhwWcqxok1P6PP8YBbsW2/U43jaH52Pzul8mx9shJqUG/W49B+Gp8//hd3uvFYy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WEGDsQAAADbAAAA DwAAAAAAAAAAAAAAAACqAgAAZHJzL2Rvd25yZXYueG1sUEsFBgAAAAAEAAQA+gAAAJsDAAAAAA== ">
                    <v:rect id="Rectangle 38" o:spid="_x0000_s1058" style="position:absolute;left:3762;top:14103;width:39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R4pNsAA AADbAAAADwAAAGRycy9kb3ducmV2LnhtbERPz2vCMBS+C/sfwhO8aerEMaqxdENhJ2FuML09mmdS 2ryUJtruvzeHwY4f3+9tMbpW3KkPtWcFy0UGgrjyumaj4PvrMH8FESKyxtYzKfilAMXuabLFXPuB P+l+ikakEA45KrAxdrmUobLkMCx8R5y4q+8dxgR7I3WPQwp3rXzOshfpsObUYLGjd0tVc7o5Bfvu cizXJsjyJ9pz49+Ggz0apWbTsdyAiDTGf/Gf+0MrWKWx6Uv6AXL3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pR4pNsAAAADbAAAADwAAAAAAAAAAAAAAAACYAgAAZHJzL2Rvd25y ZXYueG1sUEsFBgAAAAAEAAQA9QAAAIUDAAAAAA== " filled="f">
                      <v:textbox>
                        <w:txbxContent>
                          <w:p w:rsidR="00AF10E5" w:rsidRDefault="00AF10E5" w:rsidP="00AF10E5"/>
                        </w:txbxContent>
                      </v:textbox>
                    </v:rect>
                    <v:rect id="Rectangle 39" o:spid="_x0000_s1059" style="position:absolute;left:3711;top:14283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MC4sQA AADbAAAADwAAAGRycy9kb3ducmV2LnhtbESPQWvCQBSE7wX/w/IEL6IbLRRNXUUEMUhBjNbzI/ua hGbfxuyapP++WxB6HGbmG2a16U0lWmpcaVnBbBqBIM6sLjlXcL3sJwsQziNrrCyTgh9ysFkPXlYY a9vxmdrU5yJA2MWooPC+jqV0WUEG3dTWxMH7so1BH2STS91gF+CmkvMoepMGSw4LBda0Kyj7Th9G QZed2tvl4yBP41ti+Z7cd+nnUanRsN++g/DU+//ws51oBa9L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NWDAuLEAAAA2wAAAA8AAAAAAAAAAAAAAAAAmAIAAGRycy9k b3ducmV2LnhtbFBLBQYAAAAABAAEAPUAAACJAwAAAAA= " filled="f" stroked="f">
                      <v:textbox>
                        <w:txbxContent>
                          <w:p w:rsidR="00AF10E5" w:rsidRPr="004369A2" w:rsidRDefault="00AF10E5" w:rsidP="00AF10E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369A2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v:textbox>
                    </v:rect>
                  </v:group>
                  <v:group id="Group 40" o:spid="_x0000_s1060" style="position:absolute;left:4069;top:8542;width:520;height:900" coordorigin="4734,14103" coordsize="520,9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o7tB8MAAADbAAAADwAAAGRycy9kb3ducmV2LnhtbERPy2rCQBTdC/2H4Ra6 M5O0Wkp0FAlt6UIEk0Jxd8lck2DmTshM8/h7Z1Ho8nDe2/1kWjFQ7xrLCpIoBkFcWt1wpeC7+Fi+ gXAeWWNrmRTM5GC/e1hsMdV25DMNua9ECGGXooLa+y6V0pU1GXSR7YgDd7W9QR9gX0nd4xjCTSuf 4/hVGmw4NNTYUVZTect/jYLPEcfDS/I+HG/XbL4U69PPMSGlnh6nwwaEp8n/i//cX1rBKqwP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+ju0HwwAAANsAAAAP AAAAAAAAAAAAAAAAAKoCAABkcnMvZG93bnJldi54bWxQSwUGAAAAAAQABAD6AAAAmgMAAAAA ">
                    <v:rect id="Rectangle 41" o:spid="_x0000_s1061" style="position:absolute;left:4802;top:14103;width:390;height:90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vsfsQA AADbAAAADwAAAGRycy9kb3ducmV2LnhtbESPQWvCQBSE74X+h+UVvOlG0dKmrlJERaEgpoFeH7uv SWj2bchuTPTXdwtCj8PMfMMs14OtxYVaXzlWMJ0kIIi1MxUXCvLP3fgFhA/IBmvHpOBKHtarx4cl psb1fKZLFgoRIexTVFCG0KRSel2SRT9xDXH0vl1rMUTZFtK02Ee4reUsSZ6lxYrjQokNbUrSP1ln FejX7tgXfDzhLfeL/Ve31R+LXKnR0/D+BiLQEP7D9/bBKJhP4e9L/AFy9QsAAP//AwBQSwECLQAU AAYACAAAACEA8PeKu/0AAADiAQAAEwAAAAAAAAAAAAAAAAAAAAAAW0NvbnRlbnRfVHlwZXNdLnht bFBLAQItABQABgAIAAAAIQAx3V9h0gAAAI8BAAALAAAAAAAAAAAAAAAAAC4BAABfcmVscy8ucmVs c1BLAQItABQABgAIAAAAIQAzLwWeQQAAADkAAAAQAAAAAAAAAAAAAAAAACkCAABkcnMvc2hhcGV4 bWwueG1sUEsBAi0AFAAGAAgAAAAhALTr7H7EAAAA2wAAAA8AAAAAAAAAAAAAAAAAmAIAAGRycy9k b3ducmV2LnhtbFBLBQYAAAAABAAEAPUAAACJAwAAAAA= " fillcolor="silver">
                      <v:textbox>
                        <w:txbxContent>
                          <w:p w:rsidR="00AF10E5" w:rsidRDefault="00AF10E5" w:rsidP="00AF10E5"/>
                        </w:txbxContent>
                      </v:textbox>
                    </v:rect>
                    <v:rect id="Rectangle 42" o:spid="_x0000_s1062" style="position:absolute;left:4734;top:14283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Hj7sQA AADbAAAADwAAAGRycy9kb3ducmV2LnhtbESPQWvCQBSE74X+h+UVvBTdVEopMRspQjGIII3V8yP7 TEKzb2N2TeK/7wqCx2FmvmGS5Wga0VPnassK3mYRCOLC6ppLBb/77+knCOeRNTaWScGVHCzT56cE Y20H/qE+96UIEHYxKqi8b2MpXVGRQTezLXHwTrYz6IPsSqk7HALcNHIeRR/SYM1hocKWVhUVf/nF KBiKXX/cb9dy93rMLJ+z8yo/bJSavIxfCxCeRv8I39uZVvA+h9uX8ANk+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IMh4+7EAAAA2wAAAA8AAAAAAAAAAAAAAAAAmAIAAGRycy9k b3ducmV2LnhtbFBLBQYAAAAABAAEAPUAAACJAwAAAAA= " filled="f" stroked="f">
                      <v:textbox>
                        <w:txbxContent>
                          <w:p w:rsidR="00AF10E5" w:rsidRPr="004369A2" w:rsidRDefault="00AF10E5" w:rsidP="00AF10E5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N</w:t>
                            </w:r>
                          </w:p>
                        </w:txbxContent>
                      </v:textbox>
                    </v:rect>
                  </v:group>
                  <v:shape id="Text Box 43" o:spid="_x0000_s1063" type="#_x0000_t202" style="position:absolute;left:7504;top:9058;width:639;height:712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+Fkk8MA AADbAAAADwAAAGRycy9kb3ducmV2LnhtbESPT2vCQBTE7wW/w/KE3uqu/4qm2YgohZ4UrQreHtln Epp9G7Jbk377rlDocZiZ3zDpqre1uFPrK8caxiMFgjh3puJCw+nz/WUBwgdkg7Vj0vBDHlbZ4CnF xLiOD3Q/hkJECPsENZQhNImUPi/Joh+5hjh6N9daDFG2hTQtdhFuazlR6lVarDgulNjQpqT86/ht NZx3t+tlpvbF1s6bzvVKsl1KrZ+H/foNRKA+/If/2h9Gw2wKjy/xB8js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v+Fkk8MAAADbAAAADwAAAAAAAAAAAAAAAACYAgAAZHJzL2Rv d25yZXYueG1sUEsFBgAAAAAEAAQA9QAAAIgDAAAAAA== " filled="f" stroked="f">
                    <v:textbox>
                      <w:txbxContent>
                        <w:p w:rsidR="00AF10E5" w:rsidRPr="00A86559" w:rsidRDefault="00AF10E5" w:rsidP="00AF10E5">
                          <w:pPr>
                            <w:rPr>
                              <w:sz w:val="44"/>
                              <w:szCs w:val="44"/>
                            </w:rPr>
                          </w:pPr>
                          <w:r>
                            <w:rPr>
                              <w:sz w:val="44"/>
                              <w:szCs w:val="44"/>
                              <w:lang w:val="vi-VN"/>
                            </w:rPr>
                            <w:t xml:space="preserve"> </w:t>
                          </w:r>
                          <w:r>
                            <w:rPr>
                              <w:sz w:val="44"/>
                              <w:szCs w:val="44"/>
                            </w:rPr>
                            <w:t xml:space="preserve"> </w:t>
                          </w:r>
                          <w:r w:rsidRPr="00A86559">
                            <w:rPr>
                              <w:sz w:val="44"/>
                              <w:szCs w:val="44"/>
                            </w:rPr>
                            <w:sym w:font="Symbol" w:char="F0C5"/>
                          </w:r>
                          <w:r>
                            <w:rPr>
                              <w:sz w:val="44"/>
                              <w:szCs w:val="44"/>
                            </w:rPr>
                            <w:t xml:space="preserve">     </w:t>
                          </w:r>
                        </w:p>
                      </w:txbxContent>
                    </v:textbox>
                  </v:shape>
                  <v:rect id="Rectangle 44" o:spid="_x0000_s1064" style="position:absolute;left:5841;top:20608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4TeAcUA AADbAAAADwAAAGRycy9kb3ducmV2LnhtbESPQWvCQBSE7wX/w/KEXkrdWKRImo2IIA1FkCbW8yP7 mgSzb2N2m6T/3i0UPA4z8w2TbCbTioF611hWsFxEIIhLqxuuFJyK/fMahPPIGlvLpOCXHGzS2UOC sbYjf9KQ+0oECLsYFdTed7GUrqzJoFvYjjh437Y36IPsK6l7HAPctPIlil6lwYbDQo0d7WoqL/mP UTCWx+FcHN7l8emcWb5m113+9aHU43zavoHwNPl7+L+daQWrFfx9CT9Apj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jhN4BxQAAANsAAAAPAAAAAAAAAAAAAAAAAJgCAABkcnMv ZG93bnJldi54bWxQSwUGAAAAAAQABAD1AAAAigMAAAAA " filled="f" stroked="f">
                    <v:textbox>
                      <w:txbxContent>
                        <w:p w:rsidR="00AF10E5" w:rsidRPr="004369A2" w:rsidRDefault="00AF10E5" w:rsidP="00AF10E5">
                          <w:pPr>
                            <w:jc w:val="center"/>
                          </w:pPr>
                          <w:r w:rsidRPr="004369A2">
                            <w:t>I</w:t>
                          </w:r>
                        </w:p>
                      </w:txbxContent>
                    </v:textbox>
                  </v:rect>
                  <v:rect id="Rectangle 45" o:spid="_x0000_s1065" style="position:absolute;left:5306;top:21410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Mh7msQA AADbAAAADwAAAGRycy9kb3ducmV2LnhtbESPQWvCQBSE7wX/w/IEL6IbpRVJXUUEMUhBjNbzI/ua hGbfxuyapP++WxB6HGbmG2a16U0lWmpcaVnBbBqBIM6sLjlXcL3sJ0sQziNrrCyTgh9ysFkPXlYY a9vxmdrU5yJA2MWooPC+jqV0WUEG3dTWxMH7so1BH2STS91gF+CmkvMoWkiDJYeFAmvaFZR9pw+j oMtO7e3ycZCn8S2xfE/uu/TzqNRo2G/fQXjq/X/42U60gtc3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AzIe5rEAAAA2wAAAA8AAAAAAAAAAAAAAAAAmAIAAGRycy9k b3ducmV2LnhtbFBLBQYAAAAABAAEAPUAAACJAwAAAAA= " filled="f" stroked="f">
                    <v:textbox>
                      <w:txbxContent>
                        <w:p w:rsidR="00AF10E5" w:rsidRPr="004369A2" w:rsidRDefault="00AF10E5" w:rsidP="00AF10E5">
                          <w:pPr>
                            <w:jc w:val="center"/>
                          </w:pPr>
                          <w:r w:rsidRPr="004369A2">
                            <w:t>I</w:t>
                          </w:r>
                        </w:p>
                      </w:txbxContent>
                    </v:textbox>
                  </v:rect>
                  <v:rect id="Rectangle 46" o:spid="_x0000_s1066" style="position:absolute;left:5437;top:21409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Brl7cUA AADbAAAADwAAAGRycy9kb3ducmV2LnhtbESPQWvCQBSE7wX/w/KEXkrdWEQkzUZEkIYiSBPr+ZF9 TYLZtzG7TdJ/3y0UPA4z8w2TbCfTioF611hWsFxEIIhLqxuuFJyLw/MGhPPIGlvLpOCHHGzT2UOC sbYjf9CQ+0oECLsYFdTed7GUrqzJoFvYjjh4X7Y36IPsK6l7HAPctPIlitbSYMNhocaO9jWV1/zb KBjL03Apjm/y9HTJLN+y2z7/fFfqcT7tXkF4mvw9/N/OtILVGv6+hB8g0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8GuXtxQAAANsAAAAPAAAAAAAAAAAAAAAAAJgCAABkcnMv ZG93bnJldi54bWxQSwUGAAAAAAQABAD1AAAAigMAAAAA " filled="f" stroked="f">
                    <v:textbox>
                      <w:txbxContent>
                        <w:p w:rsidR="00AF10E5" w:rsidRPr="004369A2" w:rsidRDefault="00AF10E5" w:rsidP="00AF10E5">
                          <w:pPr>
                            <w:jc w:val="center"/>
                          </w:pPr>
                          <w:r w:rsidRPr="004369A2">
                            <w:t>I</w:t>
                          </w:r>
                        </w:p>
                      </w:txbxContent>
                    </v:textbox>
                  </v:rect>
                </v:group>
                <v:rect id="Rectangle 1" o:spid="_x0000_s1067" style="position:absolute;left:11620;top:666;width:3302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1ZAdsQA AADbAAAADwAAAGRycy9kb3ducmV2LnhtbESPQWvCQBSE7wX/w/IEL6IbpVRJXUUEMUhBjNbzI/ua hGbfxuyapP++WxB6HGbmG2a16U0lWmpcaVnBbBqBIM6sLjlXcL3sJ0sQziNrrCyTgh9ysFkPXlYY a9vxmdrU5yJA2MWooPC+jqV0WUEG3dTWxMH7so1BH2STS91gF+CmkvMoepMGSw4LBda0Kyj7Th9G QZed2tvl4yBP41ti+Z7cd+nnUanRsN++g/DU+//ws51oBa8L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JNWQHbEAAAA2wAAAA8AAAAAAAAAAAAAAAAAmAIAAGRycy9k b3ducmV2LnhtbFBLBQYAAAAABAAEAPUAAACJAwAAAAA= " filled="f" stroked="f">
                  <v:textbox>
                    <w:txbxContent>
                      <w:p w:rsidR="00AF10E5" w:rsidRPr="004369A2" w:rsidRDefault="00AF10E5" w:rsidP="00AF10E5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rect>
                <v:group id="Group 39" o:spid="_x0000_s1068" style="position:absolute;left:27527;top:476;width:9239;height:3429" coordorigin="4660,14283" coordsize="673,5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PjhAcMAAADbAAAADwAAAGRycy9kb3ducmV2LnhtbERPy2rCQBTdC/2H4Ra6 M5O0Wkp0FAlt6UIEk0Jxd8lck2DmTshM8/h7Z1Ho8nDe2/1kWjFQ7xrLCpIoBkFcWt1wpeC7+Fi+ gXAeWWNrmRTM5GC/e1hsMdV25DMNua9ECGGXooLa+y6V0pU1GXSR7YgDd7W9QR9gX0nd4xjCTSuf 4/hVGmw4NNTYUVZTect/jYLPEcfDS/I+HG/XbL4U69PPMSGlnh6nwwaEp8n/i//cX1rBKowNX8IP kLs7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A+OEBwwAAANsAAAAP AAAAAAAAAAAAAAAAAKoCAABkcnMvZG93bnJldi54bWxQSwUGAAAAAAQABAD6AAAAmgMAAAAA ">
                  <v:rect id="Rectangle 40" o:spid="_x0000_s1069" style="position:absolute;left:4736;top:14216;width:522;height:673;rotation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qEny8IA AADbAAAADwAAAGRycy9kb3ducmV2LnhtbESPzarCMBSE94LvEI5wd5oqIlqNIoKgq1t/Fi6PzbGt Nielidp7n94IgsthZr5hZovGlOJBtSssK+j3IhDEqdUFZwqOh3V3DMJ5ZI2lZVLwRw4W83ZrhrG2 T97RY+8zESDsYlSQe1/FUro0J4OuZyvi4F1sbdAHWWdS1/gMcFPKQRSNpMGCw0KOFa1ySm/7u1Hw bw1e9Sm9nhP5u8Vzv0gOyUqpn06znILw1Phv+NPeaAXDCby/hB8g5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oSfLwgAAANsAAAAPAAAAAAAAAAAAAAAAAJgCAABkcnMvZG93 bnJldi54bWxQSwUGAAAAAAQABAD1AAAAhwMAAAAA " fillcolor="silver">
                    <v:textbox>
                      <w:txbxContent>
                        <w:p w:rsidR="00AF10E5" w:rsidRDefault="00AF10E5" w:rsidP="00AF10E5"/>
                      </w:txbxContent>
                    </v:textbox>
                  </v:rect>
                  <v:rect id="Rectangle 41" o:spid="_x0000_s1070" style="position:absolute;left:4734;top:14283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WZO38IA AADbAAAADwAAAGRycy9kb3ducmV2LnhtbERPTWuDQBC9B/oflinkEuKaQkswrlICJRIKoabNeXCn KnVnjbtV+++7h0COj/ed5rPpxEiDay0r2EQxCOLK6pZrBZ/nt/UWhPPIGjvLpOCPHOTZwyLFRNuJ P2gsfS1CCLsEFTTe94mUrmrIoItsTxy4bzsY9AEOtdQDTiHcdPIpjl+kwZZDQ4M97Ruqfspfo2Cq TuPl/H6Qp9WlsHwtrvvy66jU8nF+3YHwNPu7+OYutILnsD58CT9AZ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Zk7fwgAAANsAAAAPAAAAAAAAAAAAAAAAAJgCAABkcnMvZG93 bnJldi54bWxQSwUGAAAAAAQABAD1AAAAhwMAAAAA " filled="f" stroked="f">
                    <v:textbox>
                      <w:txbxContent>
                        <w:p w:rsidR="00AF10E5" w:rsidRPr="004369A2" w:rsidRDefault="00AF10E5" w:rsidP="00AF10E5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v:group id="Group 42" o:spid="_x0000_s1071" style="position:absolute;left:27432;top:8001;width:9144;height:3429" coordorigin="3620,14283" coordsize="673,54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FBveQcMAAADbAAAADwAAAGRycy9kb3ducmV2LnhtbESPQYvCMBSE7wv+h/AE b2taxWWpRhFR8SDC6oJ4ezTPtti8lCa29d8bQfA4zMw3zGzRmVI0VLvCsoJ4GIEgTq0uOFPwf9p8 /4JwHlljaZkUPMjBYt77mmGibct/1Bx9JgKEXYIKcu+rREqX5mTQDW1FHLyrrQ36IOtM6hrbADel HEXRjzRYcFjIsaJVTunteDcKti22y3G8bva36+pxOU0O531MSg363XIKwlPnP+F3e6cVTGJ4fQk/ QM6f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">
                  <v:rect id="Rectangle 43" o:spid="_x0000_s1072" style="position:absolute;left:3696;top:14216;width:522;height:673;rotation:9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BsuM8UA AADbAAAADwAAAGRycy9kb3ducmV2LnhtbESPT2vCQBTE74LfYXmCt7pRsErqKmIRPBUa/5TeXrPP JLj7Ns1uY+yn7woFj8PM/IZZrDprREuNrxwrGI8SEMS50xUXCg777dMchA/IGo1jUnAjD6tlv7fA VLsrv1ObhUJECPsUFZQh1KmUPi/Joh+5mjh6Z9dYDFE2hdQNXiPcGjlJkmdpseK4UGJNm5LyS/Zj FXz/mjxpx69fp9nN7z+zqdl+vB2VGg669QuIQF14hP/bO61gOoH7l/gD5PIPAAD//wMAUEsBAi0A FAAGAAgAAAAhAPD3irv9AAAA4gEAABMAAAAAAAAAAAAAAAAAAAAAAFtDb250ZW50X1R5cGVzXS54 bWxQSwECLQAUAAYACAAAACEAMd1fYdIAAACPAQAACwAAAAAAAAAAAAAAAAAuAQAAX3JlbHMvLnJl bHNQSwECLQAUAAYACAAAACEAMy8FnkEAAAA5AAAAEAAAAAAAAAAAAAAAAAApAgAAZHJzL3NoYXBl eG1sLnhtbFBLAQItABQABgAIAAAAIQD4Gy4zxQAAANsAAAAPAAAAAAAAAAAAAAAAAJgCAABkcnMv ZG93bnJldi54bWxQSwUGAAAAAAQABAD1AAAAigMAAAAA " filled="f">
                    <v:textbox>
                      <w:txbxContent>
                        <w:p w:rsidR="00AF10E5" w:rsidRDefault="00AF10E5" w:rsidP="00AF10E5"/>
                      </w:txbxContent>
                    </v:textbox>
                  </v:rect>
                  <v:rect id="Rectangle 44" o:spid="_x0000_s1073" style="position:absolute;left:3711;top:14283;width:520;height:540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bTQqMQA AADbAAAADwAAAGRycy9kb3ducmV2LnhtbESPQWvCQBSE7wX/w/IEL6IbLRVJXUUEMUhBjNbzI/ua hGbfxuyapP++WxB6HGbmG2a16U0lWmpcaVnBbBqBIM6sLjlXcL3sJ0sQziNrrCyTgh9ysFkPXlYY a9vxmdrU5yJA2MWooPC+jqV0WUEG3dTWxMH7so1BH2STS91gF+CmkvMoWkiDJYeFAmvaFZR9pw+j oMtO7e3ycZCn8S2xfE/uu/TzqNRo2G/fQXjq/X/42U60grdX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Gm00KjEAAAA2wAAAA8AAAAAAAAAAAAAAAAAmAIAAGRycy9k b3ducmV2LnhtbFBLBQYAAAAABAAEAPUAAACJAwAAAAA= " filled="f" stroked="f">
                    <v:textbox>
                      <w:txbxContent>
                        <w:p w:rsidR="00AF10E5" w:rsidRPr="004369A2" w:rsidRDefault="00AF10E5" w:rsidP="00AF10E5">
                          <w:pPr>
                            <w:jc w:val="center"/>
                            <w:rPr>
                              <w:b/>
                            </w:rPr>
                          </w:pPr>
                          <w:r w:rsidRPr="004369A2">
                            <w:rPr>
                              <w:b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shape id="Text Box 45" o:spid="_x0000_s1074" type="#_x0000_t202" style="position:absolute;left:4510;top:1537;width:5427;height:452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dFqOsMA AADbAAAADwAAAGRycy9kb3ducmV2LnhtbESPQWvCQBSE74L/YXmCN7NrMVLTrFJaCp5atK3Q2yP7 TILZtyG7TdJ/3xUEj8PMfMPku9E2oqfO1441LBMFgrhwpuZSw9fn2+IRhA/IBhvHpOGPPOy200mO mXEDH6g/hlJECPsMNVQhtJmUvqjIok9cSxy9s+sshii7UpoOhwi3jXxQai0t1hwXKmzppaLicvy1 Gr7fzz+nlfooX23aDm5Uku1Gaj2fjc9PIAKN4R6+tfdGQ7qC65f4A+T2HwAA//8DAFBLAQItABQA BgAIAAAAIQDw94q7/QAAAOIBAAATAAAAAAAAAAAAAAAAAAAAAABbQ29udGVudF9UeXBlc10ueG1s UEsBAi0AFAAGAAgAAAAhADHdX2HSAAAAjwEAAAsAAAAAAAAAAAAAAAAALgEAAF9yZWxzLy5yZWxz UEsBAi0AFAAGAAgAAAAhADMvBZ5BAAAAOQAAABAAAAAAAAAAAAAAAAAAKQIAAGRycy9zaGFwZXht bC54bWxQSwECLQAUAAYACAAAACEAtdFqOsMAAADbAAAADwAAAAAAAAAAAAAAAACYAgAAZHJzL2Rv d25yZXYueG1sUEsFBgAAAAAEAAQA9QAAAIgDAAAAAA== " filled="f" stroked="f">
                  <v:textbox>
                    <w:txbxContent>
                      <w:p w:rsidR="00AF10E5" w:rsidRPr="00A86559" w:rsidRDefault="00AF10E5" w:rsidP="00AF10E5">
                        <w:pPr>
                          <w:rPr>
                            <w:sz w:val="44"/>
                            <w:szCs w:val="44"/>
                          </w:rPr>
                        </w:pPr>
                        <w:r>
                          <w:rPr>
                            <w:sz w:val="44"/>
                            <w:szCs w:val="44"/>
                          </w:rPr>
                          <w:sym w:font="Wingdings" w:char="F0A4"/>
                        </w:r>
                      </w:p>
                    </w:txbxContent>
                  </v:textbox>
                </v:shape>
                <v:rect id="Rectangle 31" o:spid="_x0000_s1075" style="position:absolute;left:31318;top:3905;width:4415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HtR8UA AADbAAAADwAAAGRycy9kb3ducmV2LnhtbESPQWvCQBSE7wX/w/KEXkrdWLBImo2IIA1FkCbW8yP7 mgSzb2N2m6T/3i0UPA4z8w2TbCbTioF611hWsFxEIIhLqxuuFJyK/fMahPPIGlvLpOCXHGzS2UOC sbYjf9KQ+0oECLsYFdTed7GUrqzJoFvYjjh437Y36IPsK6l7HAPctPIlil6lwYbDQo0d7WoqL/mP UTCWx+FcHN7l8emcWb5m113+9aHU43zavoHwNPl7+L+daQWrFfx9CT9Apj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JEe1HxQAAANsAAAAPAAAAAAAAAAAAAAAAAJgCAABkcnMv ZG93bnJldi54bWxQSwUGAAAAAAQABAD1AAAAigMAAAAA " filled="f" stroked="f">
                  <v:textbox>
                    <w:txbxContent>
                      <w:p w:rsidR="00AF10E5" w:rsidRPr="004369A2" w:rsidRDefault="00AF10E5" w:rsidP="00AF10E5">
                        <w:pPr>
                          <w:jc w:val="center"/>
                        </w:pPr>
                        <w:r w:rsidRPr="004369A2">
                          <w:t>I</w:t>
                        </w:r>
                      </w:p>
                    </w:txbxContent>
                  </v:textbox>
                </v:rect>
                <v:rect id="Rectangle 19" o:spid="_x0000_s1076" style="position:absolute;left:30956;top:12001;width:5519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cNzMMUA AADbAAAADwAAAGRycy9kb3ducmV2LnhtbESPQWvCQBSE7wX/w/KEXkrdWFAkzUZEkIYiSBPr+ZF9 TYLZtzG7TdJ/3y0UPA4z8w2TbCfTioF611hWsFxEIIhLqxuuFJyLw/MGhPPIGlvLpOCHHGzT2UOC sbYjf9CQ+0oECLsYFdTed7GUrqzJoFvYjjh4X7Y36IPsK6l7HAPctPIlitbSYMNhocaO9jWV1/zb KBjL03Apjm/y9HTJLN+y2z7/fFfqcT7tXkF4mvw9/N/OtILVGv6+hB8g0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5w3MwxQAAANsAAAAPAAAAAAAAAAAAAAAAAJgCAABkcnMv ZG93bnJldi54bWxQSwUGAAAAAAQABAD1AAAAigMAAAAA " filled="f" stroked="f">
                  <v:textbox>
                    <w:txbxContent>
                      <w:p w:rsidR="00AF10E5" w:rsidRPr="008D29D4" w:rsidRDefault="00AF10E5" w:rsidP="00AF10E5">
                        <w:r w:rsidRPr="008D29D4">
                          <w:t>Hình 2</w:t>
                        </w:r>
                      </w:p>
                    </w:txbxContent>
                  </v:textbox>
                </v:rect>
                <v:rect id="Rectangle 31" o:spid="_x0000_s1077" style="position:absolute;left:30587;top:40334;width:4415;height:342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o/Wq8QA AADbAAAADwAAAGRycy9kb3ducmV2LnhtbESPQWvCQBSE7wX/w/IEL6IbhVZJXUUEMUhBjNbzI/ua hGbfxuyapP++WxB6HGbmG2a16U0lWmpcaVnBbBqBIM6sLjlXcL3sJ0sQziNrrCyTgh9ysFkPXlYY a9vxmdrU5yJA2MWooPC+jqV0WUEG3dTWxMH7so1BH2STS91gF+CmkvMoepMGSw4LBda0Kyj7Th9G QZed2tvl4yBP41ti+Z7cd+nnUanRsN++g/DU+//ws51oBa8L+PsSfoBc/wIAAP//AwBQSwECLQAU AAYACAAAACEA8PeKu/0AAADiAQAAEwAAAAAAAAAAAAAAAAAAAAAAW0NvbnRlbnRfVHlwZXNdLnht bFBLAQItABQABgAIAAAAIQAx3V9h0gAAAI8BAAALAAAAAAAAAAAAAAAAAC4BAABfcmVscy8ucmVs c1BLAQItABQABgAIAAAAIQAzLwWeQQAAADkAAAAQAAAAAAAAAAAAAAAAACkCAABkcnMvc2hhcGV4 bWwueG1sUEsBAi0AFAAGAAgAAAAhABaP1qvEAAAA2wAAAA8AAAAAAAAAAAAAAAAAmAIAAGRycy9k b3ducmV2LnhtbFBLBQYAAAAABAAEAPUAAACJAwAAAAA= " filled="f" stroked="f">
                  <v:textbox>
                    <w:txbxContent>
                      <w:p w:rsidR="00AF10E5" w:rsidRPr="004369A2" w:rsidRDefault="00AF10E5" w:rsidP="00AF10E5">
                        <w:pPr>
                          <w:jc w:val="center"/>
                        </w:pPr>
                        <w:r w:rsidRPr="004369A2">
                          <w:t>I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AF10E5" w:rsidRPr="001A29FE">
        <w:rPr>
          <w:b/>
          <w:u w:val="single"/>
        </w:rPr>
        <w:t xml:space="preserve">Bài 2. </w:t>
      </w:r>
      <w:r w:rsidR="00AF10E5" w:rsidRPr="0031492A">
        <w:rPr>
          <w:b/>
        </w:rPr>
        <w:t>(2</w:t>
      </w:r>
      <w:r w:rsidR="00260D5D" w:rsidRPr="0031492A">
        <w:rPr>
          <w:b/>
        </w:rPr>
        <w:t>,5</w:t>
      </w:r>
      <w:r w:rsidR="00AF10E5" w:rsidRPr="0031492A">
        <w:rPr>
          <w:b/>
        </w:rPr>
        <w:t xml:space="preserve"> điểm)</w:t>
      </w:r>
      <w:r w:rsidR="00AF10E5" w:rsidRPr="001A29FE">
        <w:rPr>
          <w:b/>
        </w:rPr>
        <w:t xml:space="preserve"> </w:t>
      </w:r>
      <w:r w:rsidR="00AF10E5" w:rsidRPr="001A29FE">
        <w:rPr>
          <w:color w:val="000000"/>
        </w:rPr>
        <w:t>Một thấu kính hội tụ có tiêu cự 10 cm; vật AB cao 2 cm đặt trên trục chính, vuông góc với trục chính của thấu kính tại A và cách thấu kính một đoạn 20 cm.</w:t>
      </w:r>
    </w:p>
    <w:p w:rsidR="00AF10E5" w:rsidRPr="001A29FE" w:rsidRDefault="00AF10E5" w:rsidP="00AF10E5">
      <w:pPr>
        <w:ind w:firstLine="720"/>
        <w:jc w:val="both"/>
        <w:rPr>
          <w:color w:val="000000"/>
        </w:rPr>
      </w:pPr>
      <w:r w:rsidRPr="001A29FE">
        <w:rPr>
          <w:color w:val="000000"/>
        </w:rPr>
        <w:t>a) Vẽ ảnh A’B’</w:t>
      </w:r>
      <w:r w:rsidR="008D00F3" w:rsidRPr="001A29FE">
        <w:rPr>
          <w:color w:val="000000"/>
        </w:rPr>
        <w:t>của AB theo đúng tỉ lệ, nếu tính chất ảnh.</w:t>
      </w:r>
    </w:p>
    <w:p w:rsidR="00AF10E5" w:rsidRPr="001A29FE" w:rsidRDefault="00AF10E5" w:rsidP="00AF10E5">
      <w:pPr>
        <w:ind w:firstLine="720"/>
        <w:jc w:val="both"/>
        <w:rPr>
          <w:color w:val="000000"/>
        </w:rPr>
      </w:pPr>
      <w:r w:rsidRPr="001A29FE">
        <w:rPr>
          <w:color w:val="000000"/>
        </w:rPr>
        <w:t>b) Xác định vị trí của ảnh A’B’ tạo bởi thấu kính và xác định chiều cao của ảnh A’B’ khi đó?</w:t>
      </w:r>
      <w:r w:rsidRPr="001A29FE">
        <w:t xml:space="preserve"> </w:t>
      </w:r>
    </w:p>
    <w:p w:rsidR="001D5A5D" w:rsidRPr="001A29FE" w:rsidRDefault="001D5A5D" w:rsidP="001D5A5D">
      <w:pPr>
        <w:tabs>
          <w:tab w:val="left" w:pos="567"/>
          <w:tab w:val="left" w:pos="2835"/>
          <w:tab w:val="left" w:pos="5103"/>
          <w:tab w:val="left" w:pos="7371"/>
        </w:tabs>
        <w:ind w:left="450"/>
        <w:contextualSpacing/>
      </w:pPr>
    </w:p>
    <w:p w:rsidR="00386DEC" w:rsidRPr="0031492A" w:rsidRDefault="0031492A" w:rsidP="00386DEC">
      <w:pPr>
        <w:rPr>
          <w:b/>
        </w:rPr>
      </w:pPr>
      <w:r w:rsidRPr="0031492A">
        <w:rPr>
          <w:b/>
          <w:u w:val="single"/>
        </w:rPr>
        <w:t>Bài</w:t>
      </w:r>
      <w:r w:rsidR="00386DEC" w:rsidRPr="0031492A">
        <w:rPr>
          <w:b/>
          <w:bCs/>
          <w:u w:val="single"/>
        </w:rPr>
        <w:t xml:space="preserve"> 3</w:t>
      </w:r>
      <w:r w:rsidR="00386DEC" w:rsidRPr="0031492A">
        <w:rPr>
          <w:u w:val="single"/>
        </w:rPr>
        <w:t xml:space="preserve"> </w:t>
      </w:r>
      <w:r w:rsidR="00386DEC" w:rsidRPr="0031492A">
        <w:rPr>
          <w:b/>
        </w:rPr>
        <w:t>(</w:t>
      </w:r>
      <w:r w:rsidR="00260D5D" w:rsidRPr="0031492A">
        <w:rPr>
          <w:b/>
        </w:rPr>
        <w:t>2,5 điểm)</w:t>
      </w:r>
    </w:p>
    <w:p w:rsidR="00653FC3" w:rsidRPr="006F0C08" w:rsidRDefault="00653FC3" w:rsidP="00653FC3">
      <w:pPr>
        <w:tabs>
          <w:tab w:val="left" w:pos="567"/>
        </w:tabs>
        <w:spacing w:before="60" w:after="60" w:line="300" w:lineRule="exact"/>
        <w:ind w:left="567" w:hanging="567"/>
        <w:jc w:val="both"/>
      </w:pPr>
      <w:r w:rsidRPr="006F0C08">
        <w:tab/>
      </w:r>
      <w:r w:rsidRPr="006F0C08">
        <w:tab/>
        <w:t>Vật A rơi tự do từ một điểm cách mặt đất 80 m. Lấy g = 10 m/s</w:t>
      </w:r>
      <w:r w:rsidRPr="006F0C08">
        <w:rPr>
          <w:vertAlign w:val="superscript"/>
        </w:rPr>
        <w:t>2</w:t>
      </w:r>
      <w:r w:rsidRPr="006F0C08">
        <w:t xml:space="preserve">. </w:t>
      </w:r>
    </w:p>
    <w:p w:rsidR="00653FC3" w:rsidRPr="006F0C08" w:rsidRDefault="00653FC3" w:rsidP="00653FC3">
      <w:pPr>
        <w:tabs>
          <w:tab w:val="left" w:pos="567"/>
        </w:tabs>
        <w:spacing w:before="60" w:after="60" w:line="300" w:lineRule="exact"/>
        <w:ind w:left="567" w:hanging="567"/>
        <w:jc w:val="both"/>
      </w:pPr>
      <w:r w:rsidRPr="006F0C08">
        <w:tab/>
        <w:t>a) Hãy tìm thời gian rơi và vận tốc của vật A khi vừa chạm đất.</w:t>
      </w:r>
    </w:p>
    <w:p w:rsidR="00653FC3" w:rsidRPr="006F0C08" w:rsidRDefault="00653FC3" w:rsidP="00653FC3">
      <w:pPr>
        <w:tabs>
          <w:tab w:val="left" w:pos="567"/>
        </w:tabs>
        <w:spacing w:before="60" w:after="60" w:line="300" w:lineRule="exact"/>
        <w:ind w:left="567" w:hanging="567"/>
        <w:jc w:val="both"/>
      </w:pPr>
      <w:r w:rsidRPr="006F0C08">
        <w:tab/>
        <w:t>b) Hãy tìm quãng đường mà vật A rơi được trong ba giây cuối.</w:t>
      </w:r>
    </w:p>
    <w:p w:rsidR="00653FC3" w:rsidRPr="006F0C08" w:rsidRDefault="00653FC3" w:rsidP="00653FC3">
      <w:pPr>
        <w:tabs>
          <w:tab w:val="left" w:pos="0"/>
          <w:tab w:val="left" w:pos="567"/>
        </w:tabs>
        <w:spacing w:before="60" w:after="60" w:line="300" w:lineRule="exact"/>
        <w:jc w:val="both"/>
      </w:pPr>
      <w:r>
        <w:tab/>
      </w:r>
      <w:r w:rsidRPr="006F0C08">
        <w:t>c) Hai giây sau khi A bắt đầu rơi, từ mặt đất, người ta bắn vật B lên trên theo phương thẳng đứng với vận tốc ban đầu là v</w:t>
      </w:r>
      <w:r w:rsidRPr="006F0C08">
        <w:rPr>
          <w:vertAlign w:val="subscript"/>
        </w:rPr>
        <w:t>0</w:t>
      </w:r>
      <w:r w:rsidRPr="006F0C08">
        <w:t xml:space="preserve"> = 20 m/s. Chọn trục tọa độ theo phương thẳng đứng, chiều dương hướng xuống dưới, gốc tọa độ O trùng với vị trí ban đầu của vật A. Xác định thời điểm và vị trí tại đó hai vật A, B có cùng độ cao. Bỏ qua sức cản của không khí. </w:t>
      </w:r>
    </w:p>
    <w:p w:rsidR="00027868" w:rsidRPr="001A29FE" w:rsidRDefault="00027868" w:rsidP="00027868">
      <w:pPr>
        <w:tabs>
          <w:tab w:val="left" w:pos="567"/>
          <w:tab w:val="left" w:pos="2835"/>
          <w:tab w:val="left" w:pos="5103"/>
          <w:tab w:val="left" w:pos="7371"/>
        </w:tabs>
        <w:autoSpaceDE w:val="0"/>
        <w:autoSpaceDN w:val="0"/>
        <w:adjustRightInd w:val="0"/>
        <w:contextualSpacing/>
        <w:jc w:val="both"/>
        <w:rPr>
          <w:lang w:val="vi-VN"/>
        </w:rPr>
      </w:pPr>
    </w:p>
    <w:p w:rsidR="00260D5D" w:rsidRPr="001A29FE" w:rsidRDefault="00260D5D" w:rsidP="00260D5D">
      <w:pPr>
        <w:pStyle w:val="NoSpacing"/>
        <w:spacing w:line="276" w:lineRule="auto"/>
        <w:jc w:val="both"/>
        <w:rPr>
          <w:rFonts w:ascii="Times New Roman" w:hAnsi="Times New Roman" w:cs="Times New Roman"/>
          <w:b/>
          <w:szCs w:val="24"/>
        </w:rPr>
      </w:pPr>
      <w:r w:rsidRPr="001A29FE">
        <w:rPr>
          <w:rFonts w:ascii="Times New Roman" w:hAnsi="Times New Roman" w:cs="Times New Roman"/>
          <w:b/>
          <w:szCs w:val="24"/>
          <w:u w:val="single"/>
        </w:rPr>
        <w:t>Bài 4.</w:t>
      </w:r>
      <w:r w:rsidRPr="001A29FE">
        <w:rPr>
          <w:rFonts w:ascii="Times New Roman" w:hAnsi="Times New Roman" w:cs="Times New Roman"/>
          <w:szCs w:val="24"/>
        </w:rPr>
        <w:t xml:space="preserve"> </w:t>
      </w:r>
      <w:r w:rsidRPr="001A29FE">
        <w:rPr>
          <w:rFonts w:ascii="Times New Roman" w:hAnsi="Times New Roman" w:cs="Times New Roman"/>
          <w:b/>
          <w:szCs w:val="24"/>
        </w:rPr>
        <w:t>(2,5 điểm)</w:t>
      </w:r>
    </w:p>
    <w:p w:rsidR="00260D5D" w:rsidRPr="001A29FE" w:rsidRDefault="00260D5D" w:rsidP="00260D5D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szCs w:val="24"/>
          <w:lang w:val="fr-FR"/>
        </w:rPr>
      </w:pPr>
      <w:r w:rsidRPr="001A29FE">
        <w:rPr>
          <w:rFonts w:ascii="Times New Roman" w:hAnsi="Times New Roman" w:cs="Times New Roman"/>
          <w:szCs w:val="24"/>
          <w:lang w:val="fr-FR"/>
        </w:rPr>
        <w:t>Một ôtô đang chuyển động trên một đường thẳng với vận tốc v</w:t>
      </w:r>
      <w:r w:rsidRPr="001A29FE">
        <w:rPr>
          <w:rFonts w:ascii="Times New Roman" w:hAnsi="Times New Roman" w:cs="Times New Roman"/>
          <w:szCs w:val="24"/>
          <w:vertAlign w:val="subscript"/>
          <w:lang w:val="fr-FR"/>
        </w:rPr>
        <w:t xml:space="preserve">1 </w:t>
      </w:r>
      <w:r w:rsidRPr="001A29FE">
        <w:rPr>
          <w:rFonts w:ascii="Times New Roman" w:hAnsi="Times New Roman" w:cs="Times New Roman"/>
          <w:szCs w:val="24"/>
          <w:lang w:val="fr-FR"/>
        </w:rPr>
        <w:t>= 54km/h thì có một hành khách đứng cách ôtô một đoạn a = 400m và cách đường ôtô một đoạn d = 80m đang chạy đến gặp ôtô. Hỏi người đó phải chạy theo hướng nào và với vận tốc nhỏ nhất bằng bao nhiêu để gặp được ôtô?</w:t>
      </w:r>
    </w:p>
    <w:p w:rsidR="00260D5D" w:rsidRPr="001A29FE" w:rsidRDefault="00260D5D" w:rsidP="00260D5D">
      <w:pPr>
        <w:pStyle w:val="NoSpacing"/>
        <w:spacing w:line="276" w:lineRule="auto"/>
        <w:jc w:val="both"/>
        <w:rPr>
          <w:rFonts w:ascii="Times New Roman" w:hAnsi="Times New Roman" w:cs="Times New Roman"/>
          <w:i/>
          <w:szCs w:val="24"/>
          <w:u w:val="single"/>
          <w:lang w:val="fr-FR"/>
        </w:rPr>
      </w:pPr>
    </w:p>
    <w:p w:rsidR="00260D5D" w:rsidRPr="001A29FE" w:rsidRDefault="00260D5D" w:rsidP="00260D5D">
      <w:pPr>
        <w:pStyle w:val="NoSpacing"/>
        <w:spacing w:line="276" w:lineRule="auto"/>
        <w:jc w:val="both"/>
        <w:rPr>
          <w:i/>
          <w:szCs w:val="24"/>
          <w:u w:val="single"/>
          <w:lang w:val="fr-FR"/>
        </w:rPr>
      </w:pPr>
    </w:p>
    <w:p w:rsidR="00260D5D" w:rsidRPr="001A29FE" w:rsidRDefault="00260D5D" w:rsidP="00260D5D">
      <w:pPr>
        <w:pStyle w:val="NoSpacing"/>
        <w:rPr>
          <w:i/>
          <w:szCs w:val="24"/>
          <w:u w:val="single"/>
          <w:lang w:val="fr-FR"/>
        </w:rPr>
      </w:pPr>
    </w:p>
    <w:p w:rsidR="00260D5D" w:rsidRPr="001A29FE" w:rsidRDefault="00260D5D" w:rsidP="00260D5D">
      <w:pPr>
        <w:spacing w:line="288" w:lineRule="auto"/>
        <w:jc w:val="center"/>
        <w:rPr>
          <w:b/>
        </w:rPr>
      </w:pPr>
      <w:r w:rsidRPr="001A29FE">
        <w:rPr>
          <w:b/>
        </w:rPr>
        <w:t>................... Hết ..................</w:t>
      </w:r>
    </w:p>
    <w:p w:rsidR="00260D5D" w:rsidRPr="001A29FE" w:rsidRDefault="00260D5D" w:rsidP="00260D5D">
      <w:pPr>
        <w:spacing w:line="288" w:lineRule="auto"/>
        <w:jc w:val="center"/>
        <w:rPr>
          <w:i/>
        </w:rPr>
      </w:pPr>
      <w:r w:rsidRPr="001A29FE">
        <w:rPr>
          <w:i/>
        </w:rPr>
        <w:t>Thí sinh không được sử dụng tài liệu, cán bộ coi thi không giải thích gì thêm.</w:t>
      </w:r>
    </w:p>
    <w:p w:rsidR="00260D5D" w:rsidRDefault="00260D5D" w:rsidP="00260D5D">
      <w:pPr>
        <w:spacing w:line="288" w:lineRule="auto"/>
        <w:jc w:val="center"/>
      </w:pPr>
      <w:r w:rsidRPr="001A29FE">
        <w:t>Họ và tên thí sinh .......................................................... Số báo danh ..........................</w:t>
      </w:r>
    </w:p>
    <w:p w:rsidR="00231071" w:rsidRDefault="00231071" w:rsidP="00260D5D">
      <w:pPr>
        <w:spacing w:line="288" w:lineRule="auto"/>
        <w:jc w:val="center"/>
      </w:pPr>
    </w:p>
    <w:p w:rsidR="00231071" w:rsidRPr="001A29FE" w:rsidRDefault="00231071" w:rsidP="00260D5D">
      <w:pPr>
        <w:spacing w:line="288" w:lineRule="auto"/>
        <w:jc w:val="center"/>
      </w:pPr>
    </w:p>
    <w:p w:rsidR="00A151BD" w:rsidRPr="001A29FE" w:rsidRDefault="00A151BD" w:rsidP="000E29AF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</w:rPr>
      </w:pPr>
    </w:p>
    <w:p w:rsidR="00A151BD" w:rsidRPr="001A29FE" w:rsidRDefault="00A151BD" w:rsidP="000E29AF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</w:rPr>
      </w:pPr>
    </w:p>
    <w:p w:rsidR="00260D5D" w:rsidRPr="001A29FE" w:rsidRDefault="00260D5D" w:rsidP="008618F9">
      <w:pPr>
        <w:ind w:left="512" w:right="3870"/>
        <w:jc w:val="both"/>
        <w:rPr>
          <w:b/>
        </w:rPr>
      </w:pPr>
    </w:p>
    <w:tbl>
      <w:tblPr>
        <w:tblW w:w="1030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34"/>
        <w:gridCol w:w="5771"/>
      </w:tblGrid>
      <w:tr w:rsidR="00260D5D" w:rsidRPr="001A29FE" w:rsidTr="005A7E2F">
        <w:trPr>
          <w:trHeight w:val="861"/>
        </w:trPr>
        <w:tc>
          <w:tcPr>
            <w:tcW w:w="45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0D5D" w:rsidRPr="001A29FE" w:rsidRDefault="00260D5D" w:rsidP="005A7E2F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b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szCs w:val="24"/>
                <w:lang w:val="pt-BR"/>
              </w:rPr>
              <w:lastRenderedPageBreak/>
              <w:t xml:space="preserve">     </w:t>
            </w:r>
            <w:r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BỘ GIÁO DỤC VÀ ĐÀO TẠO</w:t>
            </w:r>
          </w:p>
          <w:p w:rsidR="00260D5D" w:rsidRPr="001A29FE" w:rsidRDefault="00231071" w:rsidP="005A7E2F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szCs w:val="24"/>
                <w:lang w:val="pt-BR"/>
              </w:rPr>
            </w:pPr>
            <w:r>
              <w:rPr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84505</wp:posOffset>
                      </wp:positionH>
                      <wp:positionV relativeFrom="paragraph">
                        <wp:posOffset>177164</wp:posOffset>
                      </wp:positionV>
                      <wp:extent cx="1489075" cy="0"/>
                      <wp:effectExtent l="0" t="0" r="15875" b="19050"/>
                      <wp:wrapNone/>
                      <wp:docPr id="71" name="Line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9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8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8.15pt,13.95pt" to="155.4pt,13.9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1M53FQIAACs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lfgpw0iR DjTaCsVRls1Dc3rjCoip1M6G8uhZvZitpt8dUrpqiTrwSPL1YiAxCxnJm5SwcQau2PefNYMYcvQ6 durc2C5AQg/QOQpyuQvCzx5ROMzy+SJ9mmJEB19CiiHRWOc/cd2hYJRYAusITE5b5wMRUgwh4R6l N0LKqLdUqC/xYjqZxgSnpWDBGcKcPewradGJhImJX6wKPI9hVh8Vi2AtJ2x9sz0R8mrD5VIFPCgF 6Nys60j8WKSL9Xw9z0f5ZLYe5Wldjz5uqnw022RP0/pDXVV19jNQy/KiFYxxFdgN45nlfyf/7aFc B+s+oPc2JG/RY7+A7PCPpKOWQb7rIOw1u+zsoDFMZAy+vZ4w8o97sB/f+OoXAAAA//8DAFBLAwQU AAYACAAAACEAXojgtdwAAAAIAQAADwAAAGRycy9kb3ducmV2LnhtbEyPwU7DMBBE70j8g7VIXCrq NJFaCHEqBOTGhQLiuo2XJCJep7HbBr6eRT3AcWdGs2+K9eR6daAxdJ4NLOYJKOLa244bA68v1dU1 qBCRLfaeycAXBViX52cF5tYf+ZkOm9goKeGQo4E2xiHXOtQtOQxzPxCL9+FHh1HOsdF2xKOUu16n SbLUDjuWDy0OdN9S/bnZOwOheqNd9T2rZ8l71nhKdw9Pj2jM5cV0dwsq0hT/wvCLL+hQCtPW79kG 1RtYLTNJGkhXN6DEzxaJTNmeBF0W+v+A8gcAAP//AwBQSwECLQAUAAYACAAAACEAtoM4kv4AAADh AQAAEwAAAAAAAAAAAAAAAAAAAAAAW0NvbnRlbnRfVHlwZXNdLnhtbFBLAQItABQABgAIAAAAIQA4 /SH/1gAAAJQBAAALAAAAAAAAAAAAAAAAAC8BAABfcmVscy8ucmVsc1BLAQItABQABgAIAAAAIQBj 1M53FQIAACsEAAAOAAAAAAAAAAAAAAAAAC4CAABkcnMvZTJvRG9jLnhtbFBLAQItABQABgAIAAAA IQBeiOC13AAAAAgBAAAPAAAAAAAAAAAAAAAAAG8EAABkcnMvZG93bnJldi54bWxQSwUGAAAAAAQA BADzAAAAeAUAAAAA "/>
                  </w:pict>
                </mc:Fallback>
              </mc:AlternateContent>
            </w:r>
            <w:r w:rsidR="00260D5D"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TRƯỜNG PT VÙNG CAO VIỆT BẮC</w:t>
            </w:r>
          </w:p>
          <w:p w:rsidR="00260D5D" w:rsidRPr="001A29FE" w:rsidRDefault="00260D5D" w:rsidP="005A7E2F">
            <w:pPr>
              <w:pStyle w:val="NoSpacing"/>
              <w:spacing w:line="312" w:lineRule="auto"/>
              <w:jc w:val="both"/>
              <w:rPr>
                <w:rFonts w:ascii="Times New Roman" w:hAnsi="Times New Roman" w:cs="Times New Roman"/>
                <w:b/>
                <w:i/>
                <w:szCs w:val="24"/>
                <w:lang w:val="pt-BR"/>
              </w:rPr>
            </w:pPr>
          </w:p>
        </w:tc>
        <w:tc>
          <w:tcPr>
            <w:tcW w:w="57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0D5D" w:rsidRPr="001A29FE" w:rsidRDefault="00260D5D" w:rsidP="005A7E2F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bCs/>
                <w:iCs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ĐÁP ÁN ĐỀ CHỌN LỚP CHUYÊN</w:t>
            </w:r>
          </w:p>
          <w:p w:rsidR="00260D5D" w:rsidRPr="001A29FE" w:rsidRDefault="00260D5D" w:rsidP="005A7E2F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  <w:t xml:space="preserve">Môn Vật lí – </w:t>
            </w:r>
            <w:r w:rsidRPr="001A29FE">
              <w:rPr>
                <w:rFonts w:ascii="Times New Roman" w:hAnsi="Times New Roman" w:cs="Times New Roman"/>
                <w:b/>
                <w:szCs w:val="24"/>
                <w:lang w:val="pt-BR"/>
              </w:rPr>
              <w:t>Khối 10</w:t>
            </w:r>
          </w:p>
          <w:p w:rsidR="00260D5D" w:rsidRPr="001A29FE" w:rsidRDefault="00260D5D" w:rsidP="005A7E2F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b/>
                <w:bCs/>
                <w:iCs/>
                <w:szCs w:val="24"/>
                <w:lang w:val="pt-BR"/>
              </w:rPr>
              <w:t>Năm học 2022 - 203</w:t>
            </w:r>
          </w:p>
          <w:p w:rsidR="00260D5D" w:rsidRPr="001A29FE" w:rsidRDefault="00260D5D" w:rsidP="005A7E2F">
            <w:pPr>
              <w:pStyle w:val="NoSpacing"/>
              <w:spacing w:line="312" w:lineRule="auto"/>
              <w:jc w:val="center"/>
              <w:rPr>
                <w:rFonts w:ascii="Times New Roman" w:hAnsi="Times New Roman" w:cs="Times New Roman"/>
                <w:i/>
                <w:szCs w:val="24"/>
                <w:lang w:val="pt-BR"/>
              </w:rPr>
            </w:pPr>
            <w:r w:rsidRPr="001A29FE">
              <w:rPr>
                <w:rFonts w:ascii="Times New Roman" w:hAnsi="Times New Roman" w:cs="Times New Roman"/>
                <w:i/>
                <w:szCs w:val="24"/>
                <w:lang w:val="pt-BR"/>
              </w:rPr>
              <w:t>(Thời gian làm bài 150 phút, không kể thời gian giao đề)</w:t>
            </w:r>
          </w:p>
        </w:tc>
      </w:tr>
    </w:tbl>
    <w:p w:rsidR="00260D5D" w:rsidRPr="001A29FE" w:rsidRDefault="00260D5D" w:rsidP="00260D5D">
      <w:pPr>
        <w:spacing w:line="312" w:lineRule="auto"/>
        <w:rPr>
          <w:b/>
        </w:rPr>
      </w:pPr>
    </w:p>
    <w:p w:rsidR="000E29AF" w:rsidRPr="001A29FE" w:rsidRDefault="000E29AF" w:rsidP="000E29AF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</w:rPr>
      </w:pPr>
      <w:r w:rsidRPr="001A29FE">
        <w:rPr>
          <w:b/>
        </w:rPr>
        <w:t xml:space="preserve">Bài </w:t>
      </w:r>
      <w:r w:rsidR="00AF10E5" w:rsidRPr="001A29FE">
        <w:rPr>
          <w:b/>
        </w:rPr>
        <w:t>1</w:t>
      </w:r>
      <w:r w:rsidRPr="001A29FE">
        <w:rPr>
          <w:b/>
        </w:rPr>
        <w:t xml:space="preserve"> (2</w:t>
      </w:r>
      <w:r w:rsidR="00260D5D" w:rsidRPr="001A29FE">
        <w:rPr>
          <w:b/>
        </w:rPr>
        <w:t>,5</w:t>
      </w:r>
      <w:r w:rsidRPr="001A29FE">
        <w:rPr>
          <w:b/>
        </w:rPr>
        <w:t xml:space="preserve"> điểm)</w:t>
      </w:r>
    </w:p>
    <w:tbl>
      <w:tblPr>
        <w:tblW w:w="9896" w:type="dxa"/>
        <w:jc w:val="center"/>
        <w:tblLayout w:type="fixed"/>
        <w:tblLook w:val="0000" w:firstRow="0" w:lastRow="0" w:firstColumn="0" w:lastColumn="0" w:noHBand="0" w:noVBand="0"/>
      </w:tblPr>
      <w:tblGrid>
        <w:gridCol w:w="1188"/>
        <w:gridCol w:w="7212"/>
        <w:gridCol w:w="1496"/>
      </w:tblGrid>
      <w:tr w:rsidR="008D00F3" w:rsidRPr="001A29FE" w:rsidTr="005C3EF6">
        <w:trPr>
          <w:trHeight w:val="495"/>
          <w:jc w:val="center"/>
        </w:trPr>
        <w:tc>
          <w:tcPr>
            <w:tcW w:w="118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1a)</w:t>
            </w:r>
          </w:p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75</w:t>
            </w:r>
          </w:p>
        </w:tc>
        <w:tc>
          <w:tcPr>
            <w:tcW w:w="721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tabs>
                <w:tab w:val="left" w:pos="360"/>
              </w:tabs>
              <w:jc w:val="both"/>
              <w:rPr>
                <w:lang w:val="pt-BR"/>
              </w:rPr>
            </w:pPr>
            <w:r w:rsidRPr="001A29FE">
              <w:rPr>
                <w:spacing w:val="-4"/>
                <w:lang w:val="pt-BR"/>
              </w:rPr>
              <w:t xml:space="preserve"> R</w:t>
            </w:r>
            <w:r w:rsidRPr="001A29FE">
              <w:rPr>
                <w:spacing w:val="-4"/>
                <w:vertAlign w:val="subscript"/>
                <w:lang w:val="pt-BR"/>
              </w:rPr>
              <w:t>23</w:t>
            </w:r>
            <w:r w:rsidRPr="001A29FE">
              <w:rPr>
                <w:spacing w:val="-4"/>
                <w:lang w:val="pt-BR"/>
              </w:rPr>
              <w:t xml:space="preserve"> = R</w:t>
            </w:r>
            <w:r w:rsidRPr="001A29FE">
              <w:rPr>
                <w:spacing w:val="-4"/>
                <w:vertAlign w:val="subscript"/>
                <w:lang w:val="pt-BR"/>
              </w:rPr>
              <w:t>2</w:t>
            </w:r>
            <w:r w:rsidRPr="001A29FE">
              <w:rPr>
                <w:spacing w:val="-4"/>
                <w:lang w:val="pt-BR"/>
              </w:rPr>
              <w:t xml:space="preserve"> + R</w:t>
            </w:r>
            <w:r w:rsidRPr="001A29FE">
              <w:rPr>
                <w:spacing w:val="-4"/>
                <w:vertAlign w:val="subscript"/>
                <w:lang w:val="pt-BR"/>
              </w:rPr>
              <w:t xml:space="preserve">3 </w:t>
            </w:r>
            <w:r w:rsidRPr="001A29FE">
              <w:rPr>
                <w:spacing w:val="-4"/>
                <w:lang w:val="pt-BR"/>
              </w:rPr>
              <w:t>= 6</w:t>
            </w:r>
            <w:r w:rsidRPr="001A29FE">
              <w:sym w:font="Symbol" w:char="F057"/>
            </w:r>
            <w:r w:rsidRPr="001A29FE">
              <w:rPr>
                <w:lang w:val="pt-BR"/>
              </w:rPr>
              <w:t>;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683"/>
          <w:jc w:val="center"/>
        </w:trPr>
        <w:tc>
          <w:tcPr>
            <w:tcW w:w="118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tabs>
                <w:tab w:val="left" w:pos="360"/>
              </w:tabs>
              <w:jc w:val="both"/>
              <w:rPr>
                <w:spacing w:val="-4"/>
                <w:lang w:val="pt-BR"/>
              </w:rPr>
            </w:pPr>
            <w:r w:rsidRPr="001A29FE">
              <w:rPr>
                <w:lang w:val="pt-BR"/>
              </w:rPr>
              <w:t xml:space="preserve"> R</w:t>
            </w:r>
            <w:r w:rsidRPr="001A29FE">
              <w:rPr>
                <w:vertAlign w:val="subscript"/>
                <w:lang w:val="pt-BR"/>
              </w:rPr>
              <w:t>MN</w:t>
            </w:r>
            <w:r w:rsidRPr="001A29FE">
              <w:rPr>
                <w:lang w:val="pt-BR"/>
              </w:rPr>
              <w:t xml:space="preserve"> = </w:t>
            </w:r>
            <w:r w:rsidRPr="001A29FE">
              <w:rPr>
                <w:position w:val="-30"/>
                <w:lang w:val="pt-BR"/>
              </w:rPr>
              <w:object w:dxaOrig="9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4.5pt" o:ole="">
                  <v:imagedata r:id="rId8" o:title=""/>
                </v:shape>
                <o:OLEObject Type="Embed" ProgID="Equation.3" ShapeID="_x0000_i1025" DrawAspect="Content" ObjectID="_1744228014" r:id="rId9"/>
              </w:object>
            </w:r>
            <w:r w:rsidRPr="001A29FE">
              <w:rPr>
                <w:lang w:val="pt-BR"/>
              </w:rPr>
              <w:t xml:space="preserve">= 2 </w:t>
            </w:r>
            <w:r w:rsidRPr="001A29FE">
              <w:sym w:font="Symbol" w:char="F057"/>
            </w:r>
            <w:r w:rsidRPr="001A29FE">
              <w:rPr>
                <w:lang w:val="pt-BR"/>
              </w:rPr>
              <w:t>;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530"/>
          <w:jc w:val="center"/>
        </w:trPr>
        <w:tc>
          <w:tcPr>
            <w:tcW w:w="118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tabs>
                <w:tab w:val="left" w:pos="360"/>
              </w:tabs>
              <w:jc w:val="both"/>
              <w:rPr>
                <w:lang w:val="pt-BR"/>
              </w:rPr>
            </w:pPr>
            <w:r w:rsidRPr="001A29FE">
              <w:rPr>
                <w:lang w:val="pt-BR"/>
              </w:rPr>
              <w:t xml:space="preserve"> </w:t>
            </w:r>
            <w:r w:rsidRPr="001A29FE">
              <w:rPr>
                <w:spacing w:val="-4"/>
                <w:lang w:val="pt-BR"/>
              </w:rPr>
              <w:t>R</w:t>
            </w:r>
            <w:r w:rsidRPr="001A29FE">
              <w:rPr>
                <w:spacing w:val="-4"/>
                <w:vertAlign w:val="subscript"/>
                <w:lang w:val="pt-BR"/>
              </w:rPr>
              <w:t>AB</w:t>
            </w:r>
            <w:r w:rsidRPr="001A29FE">
              <w:rPr>
                <w:spacing w:val="-4"/>
                <w:lang w:val="pt-BR"/>
              </w:rPr>
              <w:t xml:space="preserve"> = R</w:t>
            </w:r>
            <w:r w:rsidRPr="001A29FE">
              <w:rPr>
                <w:spacing w:val="-4"/>
                <w:vertAlign w:val="subscript"/>
                <w:lang w:val="pt-BR"/>
              </w:rPr>
              <w:t>AB</w:t>
            </w:r>
            <w:r w:rsidRPr="001A29FE">
              <w:rPr>
                <w:spacing w:val="-4"/>
                <w:lang w:val="pt-BR"/>
              </w:rPr>
              <w:t xml:space="preserve"> + R</w:t>
            </w:r>
            <w:r w:rsidRPr="001A29FE">
              <w:rPr>
                <w:spacing w:val="-4"/>
                <w:vertAlign w:val="subscript"/>
                <w:lang w:val="pt-BR"/>
              </w:rPr>
              <w:t>4</w:t>
            </w:r>
            <w:r w:rsidRPr="001A29FE">
              <w:rPr>
                <w:spacing w:val="-4"/>
                <w:lang w:val="pt-BR"/>
              </w:rPr>
              <w:t xml:space="preserve"> =  4,5 </w:t>
            </w:r>
            <w:r w:rsidRPr="001A29FE">
              <w:sym w:font="Symbol" w:char="F057"/>
            </w:r>
            <w:r w:rsidRPr="001A29FE">
              <w:rPr>
                <w:lang w:val="pt-BR"/>
              </w:rPr>
              <w:t>;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773"/>
          <w:jc w:val="center"/>
        </w:trPr>
        <w:tc>
          <w:tcPr>
            <w:tcW w:w="118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1b)</w:t>
            </w:r>
          </w:p>
          <w:p w:rsidR="008D00F3" w:rsidRPr="001A29FE" w:rsidRDefault="008D00F3" w:rsidP="005C3EF6">
            <w:pPr>
              <w:jc w:val="center"/>
              <w:rPr>
                <w:lang w:val="pt-BR"/>
              </w:rPr>
            </w:pPr>
          </w:p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1,0</w:t>
            </w:r>
          </w:p>
        </w:tc>
        <w:tc>
          <w:tcPr>
            <w:tcW w:w="721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lang w:val="pt-BR"/>
              </w:rPr>
              <w:t>I =</w:t>
            </w:r>
            <w:r w:rsidRPr="001A29FE">
              <w:rPr>
                <w:position w:val="-32"/>
                <w:lang w:val="pt-BR"/>
              </w:rPr>
              <w:object w:dxaOrig="499" w:dyaOrig="740">
                <v:shape id="_x0000_i1026" type="#_x0000_t75" style="width:25.5pt;height:37.5pt" o:ole="">
                  <v:imagedata r:id="rId10" o:title=""/>
                </v:shape>
                <o:OLEObject Type="Embed" ProgID="Equation.DSMT4" ShapeID="_x0000_i1026" DrawAspect="Content" ObjectID="_1744228015" r:id="rId11"/>
              </w:object>
            </w:r>
            <w:r w:rsidRPr="001A29FE">
              <w:rPr>
                <w:lang w:val="pt-BR"/>
              </w:rPr>
              <w:t>=  2A = I</w:t>
            </w:r>
            <w:r w:rsidRPr="001A29FE">
              <w:rPr>
                <w:vertAlign w:val="subscript"/>
                <w:lang w:val="pt-BR"/>
              </w:rPr>
              <w:t>4</w:t>
            </w:r>
            <w:r w:rsidRPr="001A29FE">
              <w:rPr>
                <w:lang w:val="pt-BR"/>
              </w:rPr>
              <w:t xml:space="preserve"> = I</w:t>
            </w:r>
            <w:r w:rsidRPr="001A29FE">
              <w:rPr>
                <w:vertAlign w:val="subscript"/>
                <w:lang w:val="pt-BR"/>
              </w:rPr>
              <w:t>123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1043"/>
          <w:jc w:val="center"/>
        </w:trPr>
        <w:tc>
          <w:tcPr>
            <w:tcW w:w="1188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12"/>
                <w:lang w:val="pt-BR"/>
              </w:rPr>
              <w:object w:dxaOrig="2260" w:dyaOrig="360">
                <v:shape id="_x0000_i1027" type="#_x0000_t75" style="width:112.5pt;height:18pt" o:ole="">
                  <v:imagedata r:id="rId12" o:title=""/>
                </v:shape>
                <o:OLEObject Type="Embed" ProgID="Equation.DSMT4" ShapeID="_x0000_i1027" DrawAspect="Content" ObjectID="_1744228016" r:id="rId13"/>
              </w:object>
            </w:r>
            <w:r w:rsidRPr="001A29FE">
              <w:rPr>
                <w:lang w:val="pt-BR"/>
              </w:rPr>
              <w:t>(V)</w: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12"/>
                <w:lang w:val="pt-BR"/>
              </w:rPr>
              <w:object w:dxaOrig="3280" w:dyaOrig="360">
                <v:shape id="_x0000_i1028" type="#_x0000_t75" style="width:163.5pt;height:18pt" o:ole="">
                  <v:imagedata r:id="rId14" o:title=""/>
                </v:shape>
                <o:OLEObject Type="Embed" ProgID="Equation.DSMT4" ShapeID="_x0000_i1028" DrawAspect="Content" ObjectID="_1744228017" r:id="rId15"/>
              </w:object>
            </w:r>
            <w:r w:rsidRPr="001A29FE">
              <w:rPr>
                <w:lang w:val="pt-BR"/>
              </w:rPr>
              <w:t xml:space="preserve"> 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1700"/>
          <w:jc w:val="center"/>
        </w:trPr>
        <w:tc>
          <w:tcPr>
            <w:tcW w:w="1188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lang w:val="pt-BR"/>
              </w:rPr>
              <w:t>I</w:t>
            </w:r>
            <w:r w:rsidRPr="001A29FE">
              <w:rPr>
                <w:vertAlign w:val="subscript"/>
                <w:lang w:val="pt-BR"/>
              </w:rPr>
              <w:t>1</w:t>
            </w:r>
            <w:r w:rsidRPr="001A29FE">
              <w:rPr>
                <w:lang w:val="pt-BR"/>
              </w:rPr>
              <w:t xml:space="preserve"> = </w:t>
            </w:r>
            <w:r w:rsidRPr="001A29FE">
              <w:rPr>
                <w:position w:val="-30"/>
                <w:lang w:val="pt-BR"/>
              </w:rPr>
              <w:object w:dxaOrig="380" w:dyaOrig="700">
                <v:shape id="_x0000_i1029" type="#_x0000_t75" style="width:18.75pt;height:35.25pt" o:ole="">
                  <v:imagedata r:id="rId16" o:title=""/>
                </v:shape>
                <o:OLEObject Type="Embed" ProgID="Equation.3" ShapeID="_x0000_i1029" DrawAspect="Content" ObjectID="_1744228018" r:id="rId17"/>
              </w:object>
            </w:r>
            <w:r w:rsidRPr="001A29FE">
              <w:rPr>
                <w:lang w:val="pt-BR"/>
              </w:rPr>
              <w:t xml:space="preserve">= </w:t>
            </w:r>
            <w:r w:rsidRPr="001A29FE">
              <w:rPr>
                <w:position w:val="-24"/>
                <w:lang w:val="pt-BR"/>
              </w:rPr>
              <w:object w:dxaOrig="240" w:dyaOrig="620">
                <v:shape id="_x0000_i1030" type="#_x0000_t75" style="width:12pt;height:30.75pt" o:ole="">
                  <v:imagedata r:id="rId18" o:title=""/>
                </v:shape>
                <o:OLEObject Type="Embed" ProgID="Equation.3" ShapeID="_x0000_i1030" DrawAspect="Content" ObjectID="_1744228019" r:id="rId19"/>
              </w:object>
            </w:r>
            <w:r w:rsidRPr="001A29FE">
              <w:rPr>
                <w:lang w:val="pt-BR"/>
              </w:rPr>
              <w:t xml:space="preserve"> A;</w: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30"/>
                <w:lang w:val="pt-BR"/>
              </w:rPr>
              <w:object w:dxaOrig="1840" w:dyaOrig="700">
                <v:shape id="_x0000_i1031" type="#_x0000_t75" style="width:92.25pt;height:35.25pt" o:ole="">
                  <v:imagedata r:id="rId20" o:title=""/>
                </v:shape>
                <o:OLEObject Type="Embed" ProgID="Equation.3" ShapeID="_x0000_i1031" DrawAspect="Content" ObjectID="_1744228020" r:id="rId21"/>
              </w:object>
            </w:r>
            <w:r w:rsidRPr="001A29FE">
              <w:rPr>
                <w:lang w:val="pt-BR"/>
              </w:rPr>
              <w:t>A = I</w:t>
            </w:r>
            <w:r w:rsidRPr="001A29FE">
              <w:rPr>
                <w:vertAlign w:val="subscript"/>
                <w:lang w:val="pt-BR"/>
              </w:rPr>
              <w:t>2</w:t>
            </w:r>
            <w:r w:rsidRPr="001A29FE">
              <w:rPr>
                <w:lang w:val="pt-BR"/>
              </w:rPr>
              <w:t xml:space="preserve"> = I</w:t>
            </w:r>
            <w:r w:rsidRPr="001A29FE">
              <w:rPr>
                <w:vertAlign w:val="subscript"/>
                <w:lang w:val="pt-BR"/>
              </w:rPr>
              <w:t>3</w:t>
            </w:r>
            <w:r w:rsidRPr="001A29FE">
              <w:rPr>
                <w:lang w:val="pt-BR"/>
              </w:rPr>
              <w:t xml:space="preserve"> 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1887"/>
          <w:jc w:val="center"/>
        </w:trPr>
        <w:tc>
          <w:tcPr>
            <w:tcW w:w="118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26"/>
                <w:lang w:val="pt-BR"/>
              </w:rPr>
              <w:object w:dxaOrig="2100" w:dyaOrig="680">
                <v:shape id="_x0000_i1032" type="#_x0000_t75" style="width:105pt;height:33.75pt" o:ole="">
                  <v:imagedata r:id="rId22" o:title=""/>
                </v:shape>
                <o:OLEObject Type="Embed" ProgID="Equation.DSMT4" ShapeID="_x0000_i1032" DrawAspect="Content" ObjectID="_1744228021" r:id="rId23"/>
              </w:object>
            </w:r>
            <w:r w:rsidRPr="001A29FE">
              <w:rPr>
                <w:lang w:val="pt-BR"/>
              </w:rPr>
              <w:t xml:space="preserve"> (V)</w: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26"/>
                <w:lang w:val="pt-BR"/>
              </w:rPr>
              <w:object w:dxaOrig="2079" w:dyaOrig="680">
                <v:shape id="_x0000_i1033" type="#_x0000_t75" style="width:104.25pt;height:33.75pt" o:ole="">
                  <v:imagedata r:id="rId24" o:title=""/>
                </v:shape>
                <o:OLEObject Type="Embed" ProgID="Equation.DSMT4" ShapeID="_x0000_i1033" DrawAspect="Content" ObjectID="_1744228022" r:id="rId25"/>
              </w:object>
            </w:r>
            <w:r w:rsidRPr="001A29FE">
              <w:rPr>
                <w:lang w:val="pt-BR"/>
              </w:rPr>
              <w:t xml:space="preserve"> (V)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980"/>
          <w:jc w:val="center"/>
        </w:trPr>
        <w:tc>
          <w:tcPr>
            <w:tcW w:w="118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2)</w:t>
            </w:r>
          </w:p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75</w:t>
            </w:r>
          </w:p>
        </w:tc>
        <w:tc>
          <w:tcPr>
            <w:tcW w:w="721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lang w:val="pt-BR"/>
              </w:rPr>
              <w:t xml:space="preserve"> [(R</w:t>
            </w:r>
            <w:r w:rsidRPr="001A29FE">
              <w:rPr>
                <w:vertAlign w:val="subscript"/>
                <w:lang w:val="pt-BR"/>
              </w:rPr>
              <w:t>4</w:t>
            </w:r>
            <w:r w:rsidRPr="001A29FE">
              <w:rPr>
                <w:lang w:val="pt-BR"/>
              </w:rPr>
              <w:t xml:space="preserve"> //R</w:t>
            </w:r>
            <w:r w:rsidRPr="001A29FE">
              <w:rPr>
                <w:vertAlign w:val="subscript"/>
                <w:lang w:val="pt-BR"/>
              </w:rPr>
              <w:t>3</w:t>
            </w:r>
            <w:r w:rsidRPr="001A29FE">
              <w:rPr>
                <w:lang w:val="pt-BR"/>
              </w:rPr>
              <w:t>) nt R</w:t>
            </w:r>
            <w:r w:rsidRPr="001A29FE">
              <w:rPr>
                <w:vertAlign w:val="subscript"/>
                <w:lang w:val="pt-BR"/>
              </w:rPr>
              <w:t>1</w:t>
            </w:r>
            <w:r w:rsidRPr="001A29FE">
              <w:rPr>
                <w:lang w:val="pt-BR"/>
              </w:rPr>
              <w:t xml:space="preserve"> ] //R</w:t>
            </w:r>
            <w:r w:rsidRPr="001A29FE">
              <w:rPr>
                <w:vertAlign w:val="subscript"/>
                <w:lang w:val="pt-BR"/>
              </w:rPr>
              <w:t>2</w:t>
            </w:r>
          </w:p>
          <w:p w:rsidR="008D00F3" w:rsidRPr="001A29FE" w:rsidRDefault="008D00F3" w:rsidP="005C3EF6">
            <w:pPr>
              <w:rPr>
                <w:vertAlign w:val="subscript"/>
                <w:lang w:val="pt-BR"/>
              </w:rPr>
            </w:pPr>
            <w:r w:rsidRPr="001A29FE">
              <w:rPr>
                <w:lang w:val="pt-BR"/>
              </w:rPr>
              <w:t>R</w:t>
            </w:r>
            <w:r w:rsidRPr="001A29FE">
              <w:rPr>
                <w:vertAlign w:val="subscript"/>
                <w:lang w:val="pt-BR"/>
              </w:rPr>
              <w:t>34</w:t>
            </w:r>
            <w:r w:rsidRPr="001A29FE">
              <w:rPr>
                <w:lang w:val="pt-BR"/>
              </w:rPr>
              <w:t xml:space="preserve"> = 1,11 Ω; R</w:t>
            </w:r>
            <w:r w:rsidRPr="001A29FE">
              <w:rPr>
                <w:vertAlign w:val="subscript"/>
                <w:lang w:val="pt-BR"/>
              </w:rPr>
              <w:t>134</w:t>
            </w:r>
            <w:r w:rsidRPr="001A29FE">
              <w:rPr>
                <w:lang w:val="pt-BR"/>
              </w:rPr>
              <w:t xml:space="preserve"> = 4,11 Ω ; R</w:t>
            </w:r>
            <w:r w:rsidRPr="001A29FE">
              <w:rPr>
                <w:vertAlign w:val="subscript"/>
                <w:lang w:val="pt-BR"/>
              </w:rPr>
              <w:t>AB</w:t>
            </w:r>
            <w:r w:rsidRPr="001A29FE">
              <w:rPr>
                <w:lang w:val="pt-BR"/>
              </w:rPr>
              <w:t xml:space="preserve"> = 2,03 Ω</w:t>
            </w:r>
          </w:p>
        </w:tc>
        <w:tc>
          <w:tcPr>
            <w:tcW w:w="1496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bottom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2340"/>
          <w:jc w:val="center"/>
        </w:trPr>
        <w:tc>
          <w:tcPr>
            <w:tcW w:w="1188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lang w:val="pt-BR"/>
              </w:rPr>
              <w:t>U</w:t>
            </w:r>
            <w:r w:rsidRPr="001A29FE">
              <w:rPr>
                <w:vertAlign w:val="subscript"/>
                <w:lang w:val="pt-BR"/>
              </w:rPr>
              <w:t>AB</w:t>
            </w:r>
            <w:r w:rsidRPr="001A29FE">
              <w:rPr>
                <w:lang w:val="pt-BR"/>
              </w:rPr>
              <w:t xml:space="preserve"> = U</w:t>
            </w:r>
            <w:r w:rsidRPr="001A29FE">
              <w:rPr>
                <w:vertAlign w:val="subscript"/>
                <w:lang w:val="pt-BR"/>
              </w:rPr>
              <w:t xml:space="preserve">2 </w:t>
            </w:r>
            <w:r w:rsidRPr="001A29FE">
              <w:rPr>
                <w:lang w:val="pt-BR"/>
              </w:rPr>
              <w:t>= U</w:t>
            </w:r>
            <w:r w:rsidRPr="001A29FE">
              <w:rPr>
                <w:vertAlign w:val="subscript"/>
                <w:lang w:val="pt-BR"/>
              </w:rPr>
              <w:t>134</w:t>
            </w:r>
            <w:r w:rsidRPr="001A29FE">
              <w:rPr>
                <w:lang w:val="pt-BR"/>
              </w:rPr>
              <w:t xml:space="preserve"> = 9V</w: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32"/>
                <w:lang w:val="pt-BR"/>
              </w:rPr>
              <w:object w:dxaOrig="2400" w:dyaOrig="740">
                <v:shape id="_x0000_i1034" type="#_x0000_t75" style="width:120pt;height:36.75pt" o:ole="">
                  <v:imagedata r:id="rId26" o:title=""/>
                </v:shape>
                <o:OLEObject Type="Embed" ProgID="Equation.DSMT4" ShapeID="_x0000_i1034" DrawAspect="Content" ObjectID="_1744228023" r:id="rId27"/>
              </w:object>
            </w:r>
            <w:r w:rsidRPr="001A29FE">
              <w:rPr>
                <w:lang w:val="pt-BR"/>
              </w:rPr>
              <w:t xml:space="preserve"> </w: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32"/>
                <w:lang w:val="pt-BR"/>
              </w:rPr>
              <w:object w:dxaOrig="2960" w:dyaOrig="740">
                <v:shape id="_x0000_i1035" type="#_x0000_t75" style="width:147.75pt;height:36.75pt" o:ole="">
                  <v:imagedata r:id="rId28" o:title=""/>
                </v:shape>
                <o:OLEObject Type="Embed" ProgID="Equation.DSMT4" ShapeID="_x0000_i1035" DrawAspect="Content" ObjectID="_1744228024" r:id="rId29"/>
              </w:object>
            </w:r>
            <w:r w:rsidRPr="001A29FE">
              <w:rPr>
                <w:lang w:val="pt-BR"/>
              </w:rPr>
              <w:t>= I</w:t>
            </w:r>
            <w:r w:rsidRPr="001A29FE">
              <w:rPr>
                <w:vertAlign w:val="subscript"/>
                <w:lang w:val="pt-BR"/>
              </w:rPr>
              <w:t>1</w:t>
            </w:r>
            <w:r w:rsidRPr="001A29FE">
              <w:rPr>
                <w:lang w:val="pt-BR"/>
              </w:rPr>
              <w:t xml:space="preserve"> = I</w:t>
            </w:r>
            <w:r w:rsidRPr="001A29FE">
              <w:rPr>
                <w:vertAlign w:val="subscript"/>
                <w:lang w:val="pt-BR"/>
              </w:rPr>
              <w:t>34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  <w:tr w:rsidR="008D00F3" w:rsidRPr="001A29FE" w:rsidTr="005C3EF6">
        <w:trPr>
          <w:trHeight w:val="1862"/>
          <w:jc w:val="center"/>
        </w:trPr>
        <w:tc>
          <w:tcPr>
            <w:tcW w:w="118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721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lang w:val="pt-BR"/>
              </w:rPr>
              <w:t>U</w:t>
            </w:r>
            <w:r w:rsidRPr="001A29FE">
              <w:rPr>
                <w:vertAlign w:val="subscript"/>
                <w:lang w:val="pt-BR"/>
              </w:rPr>
              <w:t>34</w:t>
            </w:r>
            <w:r w:rsidRPr="001A29FE">
              <w:rPr>
                <w:lang w:val="pt-BR"/>
              </w:rPr>
              <w:t xml:space="preserve"> = R</w:t>
            </w:r>
            <w:r w:rsidRPr="001A29FE">
              <w:rPr>
                <w:vertAlign w:val="subscript"/>
                <w:lang w:val="pt-BR"/>
              </w:rPr>
              <w:t>34</w:t>
            </w:r>
            <w:r w:rsidRPr="001A29FE">
              <w:rPr>
                <w:lang w:val="pt-BR"/>
              </w:rPr>
              <w:t>.I</w:t>
            </w:r>
            <w:r w:rsidRPr="001A29FE">
              <w:rPr>
                <w:vertAlign w:val="subscript"/>
                <w:lang w:val="pt-BR"/>
              </w:rPr>
              <w:t>34</w:t>
            </w:r>
            <w:r w:rsidRPr="001A29FE">
              <w:rPr>
                <w:lang w:val="pt-BR"/>
              </w:rPr>
              <w:t xml:space="preserve"> = 1,11.2,19 = 2,43 (V) = U</w:t>
            </w:r>
            <w:r w:rsidRPr="001A29FE">
              <w:rPr>
                <w:vertAlign w:val="subscript"/>
                <w:lang w:val="pt-BR"/>
              </w:rPr>
              <w:t>3</w:t>
            </w:r>
            <w:r w:rsidRPr="001A29FE">
              <w:rPr>
                <w:lang w:val="pt-BR"/>
              </w:rPr>
              <w:t xml:space="preserve"> = U</w:t>
            </w:r>
            <w:r w:rsidRPr="001A29FE">
              <w:rPr>
                <w:vertAlign w:val="subscript"/>
                <w:lang w:val="pt-BR"/>
              </w:rPr>
              <w:t>4</w: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position w:val="-32"/>
                <w:lang w:val="pt-BR"/>
              </w:rPr>
              <w:object w:dxaOrig="2680" w:dyaOrig="740">
                <v:shape id="_x0000_i1036" type="#_x0000_t75" style="width:134.25pt;height:36.75pt" o:ole="">
                  <v:imagedata r:id="rId30" o:title=""/>
                </v:shape>
                <o:OLEObject Type="Embed" ProgID="Equation.DSMT4" ShapeID="_x0000_i1036" DrawAspect="Content" ObjectID="_1744228025" r:id="rId31"/>
              </w:object>
            </w:r>
          </w:p>
          <w:p w:rsidR="008D00F3" w:rsidRPr="001A29FE" w:rsidRDefault="008D00F3" w:rsidP="005C3EF6">
            <w:pPr>
              <w:rPr>
                <w:lang w:val="pt-BR"/>
              </w:rPr>
            </w:pPr>
            <w:r w:rsidRPr="001A29FE">
              <w:rPr>
                <w:lang w:val="pt-BR"/>
              </w:rPr>
              <w:t>Số chỉ ampe kế I = I</w:t>
            </w:r>
            <w:r w:rsidRPr="001A29FE">
              <w:rPr>
                <w:vertAlign w:val="subscript"/>
                <w:lang w:val="pt-BR"/>
              </w:rPr>
              <w:t>3</w:t>
            </w:r>
            <w:r w:rsidRPr="001A29FE">
              <w:rPr>
                <w:lang w:val="pt-BR"/>
              </w:rPr>
              <w:t xml:space="preserve"> + I</w:t>
            </w:r>
            <w:r w:rsidRPr="001A29FE">
              <w:rPr>
                <w:vertAlign w:val="subscript"/>
                <w:lang w:val="pt-BR"/>
              </w:rPr>
              <w:t>2</w:t>
            </w:r>
            <w:r w:rsidRPr="001A29FE">
              <w:rPr>
                <w:lang w:val="pt-BR"/>
              </w:rPr>
              <w:t xml:space="preserve"> = 3,47(A). </w:t>
            </w:r>
          </w:p>
        </w:tc>
        <w:tc>
          <w:tcPr>
            <w:tcW w:w="1496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D00F3" w:rsidRPr="001A29FE" w:rsidRDefault="008D00F3" w:rsidP="005C3EF6">
            <w:pPr>
              <w:jc w:val="center"/>
              <w:rPr>
                <w:b/>
                <w:lang w:val="pt-BR"/>
              </w:rPr>
            </w:pPr>
            <w:r w:rsidRPr="001A29FE">
              <w:rPr>
                <w:b/>
                <w:lang w:val="pt-BR"/>
              </w:rPr>
              <w:t>0,25</w:t>
            </w:r>
          </w:p>
        </w:tc>
      </w:tr>
    </w:tbl>
    <w:p w:rsidR="000E29AF" w:rsidRPr="001A29FE" w:rsidRDefault="000E29AF" w:rsidP="000E29AF">
      <w:pPr>
        <w:jc w:val="center"/>
        <w:rPr>
          <w:b/>
          <w:lang w:val="da-DK"/>
        </w:rPr>
      </w:pPr>
    </w:p>
    <w:p w:rsidR="005802F6" w:rsidRPr="001A29FE" w:rsidRDefault="00386DEC" w:rsidP="005802F6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</w:rPr>
      </w:pPr>
      <w:r w:rsidRPr="001A29FE">
        <w:rPr>
          <w:b/>
        </w:rPr>
        <w:t>Bài 2</w:t>
      </w:r>
      <w:r w:rsidR="005802F6" w:rsidRPr="001A29FE">
        <w:rPr>
          <w:b/>
        </w:rPr>
        <w:t xml:space="preserve"> (2</w:t>
      </w:r>
      <w:r w:rsidR="00653FC3">
        <w:rPr>
          <w:b/>
        </w:rPr>
        <w:t>,5</w:t>
      </w:r>
      <w:r w:rsidR="005802F6" w:rsidRPr="001A29FE">
        <w:rPr>
          <w:b/>
        </w:rPr>
        <w:t xml:space="preserve"> điểm)</w:t>
      </w:r>
    </w:p>
    <w:tbl>
      <w:tblPr>
        <w:tblW w:w="90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6754"/>
        <w:gridCol w:w="1483"/>
      </w:tblGrid>
      <w:tr w:rsidR="008D00F3" w:rsidRPr="001A29FE" w:rsidTr="005802F6">
        <w:trPr>
          <w:trHeight w:val="535"/>
        </w:trPr>
        <w:tc>
          <w:tcPr>
            <w:tcW w:w="818" w:type="dxa"/>
            <w:vMerge w:val="restart"/>
          </w:tcPr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a</w:t>
            </w:r>
          </w:p>
        </w:tc>
        <w:tc>
          <w:tcPr>
            <w:tcW w:w="6754" w:type="dxa"/>
          </w:tcPr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Vẽ đúng ảnh theo tỉ lệ</w:t>
            </w:r>
          </w:p>
        </w:tc>
        <w:tc>
          <w:tcPr>
            <w:tcW w:w="1483" w:type="dxa"/>
          </w:tcPr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0,5 đ</w:t>
            </w:r>
          </w:p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</w:p>
        </w:tc>
      </w:tr>
      <w:tr w:rsidR="008D00F3" w:rsidRPr="001A29FE" w:rsidTr="005802F6">
        <w:trPr>
          <w:trHeight w:val="535"/>
        </w:trPr>
        <w:tc>
          <w:tcPr>
            <w:tcW w:w="818" w:type="dxa"/>
            <w:vMerge/>
          </w:tcPr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</w:p>
        </w:tc>
        <w:tc>
          <w:tcPr>
            <w:tcW w:w="6754" w:type="dxa"/>
          </w:tcPr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Nêu được tính chất ảnh</w:t>
            </w:r>
          </w:p>
        </w:tc>
        <w:tc>
          <w:tcPr>
            <w:tcW w:w="1483" w:type="dxa"/>
          </w:tcPr>
          <w:p w:rsidR="008D00F3" w:rsidRPr="001A29FE" w:rsidRDefault="008D00F3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0,25đ</w:t>
            </w:r>
          </w:p>
        </w:tc>
      </w:tr>
      <w:tr w:rsidR="005802F6" w:rsidRPr="001A29FE" w:rsidTr="005802F6">
        <w:trPr>
          <w:trHeight w:val="751"/>
        </w:trPr>
        <w:tc>
          <w:tcPr>
            <w:tcW w:w="818" w:type="dxa"/>
            <w:vMerge w:val="restart"/>
          </w:tcPr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b</w:t>
            </w:r>
          </w:p>
        </w:tc>
        <w:tc>
          <w:tcPr>
            <w:tcW w:w="6754" w:type="dxa"/>
          </w:tcPr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Áp dụng tam giác đồng dạng:</w:t>
            </w:r>
          </w:p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 xml:space="preserve"> xác định được OA’=20 cm</w:t>
            </w:r>
          </w:p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vertAlign w:val="subscript"/>
                <w:lang w:val="da-DK"/>
              </w:rPr>
            </w:pPr>
          </w:p>
        </w:tc>
        <w:tc>
          <w:tcPr>
            <w:tcW w:w="1483" w:type="dxa"/>
          </w:tcPr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0,5 đ</w:t>
            </w:r>
          </w:p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0,</w:t>
            </w:r>
            <w:r w:rsidR="005A7E2F" w:rsidRPr="001A29FE">
              <w:rPr>
                <w:lang w:val="da-DK"/>
              </w:rPr>
              <w:t>7</w:t>
            </w:r>
            <w:r w:rsidRPr="001A29FE">
              <w:rPr>
                <w:lang w:val="da-DK"/>
              </w:rPr>
              <w:t>5 đ</w:t>
            </w:r>
          </w:p>
        </w:tc>
      </w:tr>
      <w:tr w:rsidR="005802F6" w:rsidRPr="001A29FE" w:rsidTr="005802F6">
        <w:trPr>
          <w:trHeight w:val="131"/>
        </w:trPr>
        <w:tc>
          <w:tcPr>
            <w:tcW w:w="818" w:type="dxa"/>
            <w:vMerge/>
          </w:tcPr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</w:p>
        </w:tc>
        <w:tc>
          <w:tcPr>
            <w:tcW w:w="6754" w:type="dxa"/>
          </w:tcPr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Tính được chiều cao ảnh: A’B’ = 2 cm</w:t>
            </w:r>
          </w:p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</w:p>
        </w:tc>
        <w:tc>
          <w:tcPr>
            <w:tcW w:w="1483" w:type="dxa"/>
          </w:tcPr>
          <w:p w:rsidR="005802F6" w:rsidRPr="001A29FE" w:rsidRDefault="005802F6" w:rsidP="00815886">
            <w:pPr>
              <w:pStyle w:val="ListParagraph"/>
              <w:tabs>
                <w:tab w:val="left" w:pos="567"/>
                <w:tab w:val="left" w:pos="2835"/>
                <w:tab w:val="left" w:pos="5103"/>
                <w:tab w:val="left" w:pos="7371"/>
              </w:tabs>
              <w:ind w:left="0"/>
              <w:rPr>
                <w:lang w:val="da-DK"/>
              </w:rPr>
            </w:pPr>
            <w:r w:rsidRPr="001A29FE">
              <w:rPr>
                <w:lang w:val="da-DK"/>
              </w:rPr>
              <w:t>0,5 đ</w:t>
            </w:r>
          </w:p>
        </w:tc>
      </w:tr>
    </w:tbl>
    <w:p w:rsidR="00653FC3" w:rsidRPr="001A29FE" w:rsidRDefault="00653FC3" w:rsidP="00653FC3">
      <w:pPr>
        <w:tabs>
          <w:tab w:val="left" w:pos="567"/>
          <w:tab w:val="left" w:pos="2835"/>
          <w:tab w:val="left" w:pos="5103"/>
          <w:tab w:val="left" w:pos="7371"/>
        </w:tabs>
        <w:contextualSpacing/>
        <w:rPr>
          <w:b/>
        </w:rPr>
      </w:pPr>
      <w:r w:rsidRPr="001A29FE">
        <w:rPr>
          <w:b/>
        </w:rPr>
        <w:t xml:space="preserve">Bài </w:t>
      </w:r>
      <w:r>
        <w:rPr>
          <w:b/>
        </w:rPr>
        <w:t>3</w:t>
      </w:r>
      <w:r w:rsidRPr="001A29FE">
        <w:rPr>
          <w:b/>
        </w:rPr>
        <w:t xml:space="preserve"> (2</w:t>
      </w:r>
      <w:r>
        <w:rPr>
          <w:b/>
        </w:rPr>
        <w:t>,5</w:t>
      </w:r>
      <w:r w:rsidRPr="001A29FE">
        <w:rPr>
          <w:b/>
        </w:rPr>
        <w:t xml:space="preserve"> điểm)</w:t>
      </w:r>
    </w:p>
    <w:p w:rsidR="00394B4F" w:rsidRPr="001A29FE" w:rsidRDefault="00394B4F" w:rsidP="00292D64">
      <w:pPr>
        <w:spacing w:line="312" w:lineRule="auto"/>
        <w:jc w:val="both"/>
      </w:pPr>
    </w:p>
    <w:tbl>
      <w:tblPr>
        <w:tblW w:w="9355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229"/>
        <w:gridCol w:w="850"/>
      </w:tblGrid>
      <w:tr w:rsidR="00653FC3" w:rsidRPr="006F0C08" w:rsidTr="005C3EF6">
        <w:trPr>
          <w:trHeight w:val="368"/>
        </w:trPr>
        <w:tc>
          <w:tcPr>
            <w:tcW w:w="1276" w:type="dxa"/>
          </w:tcPr>
          <w:p w:rsidR="00653FC3" w:rsidRPr="006F0C08" w:rsidRDefault="00653FC3" w:rsidP="005C3EF6">
            <w:pPr>
              <w:jc w:val="center"/>
              <w:rPr>
                <w:b/>
                <w:lang w:val="fr-FR"/>
              </w:rPr>
            </w:pPr>
            <w:r w:rsidRPr="006F0C08">
              <w:rPr>
                <w:b/>
                <w:lang w:val="fr-FR"/>
              </w:rPr>
              <w:t>Câu</w:t>
            </w:r>
            <w:r>
              <w:rPr>
                <w:b/>
                <w:lang w:val="fr-FR"/>
              </w:rPr>
              <w:t xml:space="preserve"> 2</w:t>
            </w:r>
          </w:p>
        </w:tc>
        <w:tc>
          <w:tcPr>
            <w:tcW w:w="7229" w:type="dxa"/>
          </w:tcPr>
          <w:p w:rsidR="00653FC3" w:rsidRPr="006F0C08" w:rsidRDefault="00653FC3" w:rsidP="005C3EF6">
            <w:pPr>
              <w:jc w:val="center"/>
              <w:rPr>
                <w:b/>
                <w:lang w:val="fr-FR"/>
              </w:rPr>
            </w:pPr>
            <w:r w:rsidRPr="006F0C08">
              <w:rPr>
                <w:b/>
                <w:lang w:val="fr-FR"/>
              </w:rPr>
              <w:t>Nội dung</w:t>
            </w:r>
          </w:p>
        </w:tc>
        <w:tc>
          <w:tcPr>
            <w:tcW w:w="850" w:type="dxa"/>
          </w:tcPr>
          <w:p w:rsidR="00653FC3" w:rsidRPr="006F0C08" w:rsidRDefault="00653FC3" w:rsidP="005C3EF6">
            <w:pPr>
              <w:jc w:val="center"/>
              <w:rPr>
                <w:b/>
                <w:lang w:val="fr-FR"/>
              </w:rPr>
            </w:pPr>
            <w:r w:rsidRPr="006F0C08">
              <w:rPr>
                <w:b/>
                <w:lang w:val="fr-FR"/>
              </w:rPr>
              <w:t>Điểm</w:t>
            </w:r>
          </w:p>
        </w:tc>
      </w:tr>
      <w:tr w:rsidR="00653FC3" w:rsidRPr="006F0C08" w:rsidTr="005C3EF6">
        <w:trPr>
          <w:trHeight w:val="432"/>
        </w:trPr>
        <w:tc>
          <w:tcPr>
            <w:tcW w:w="1276" w:type="dxa"/>
            <w:vAlign w:val="center"/>
          </w:tcPr>
          <w:p w:rsidR="00653FC3" w:rsidRPr="0065180F" w:rsidRDefault="00653FC3" w:rsidP="005C3EF6">
            <w:pPr>
              <w:jc w:val="center"/>
              <w:rPr>
                <w:b/>
                <w:lang w:val="fr-FR"/>
              </w:rPr>
            </w:pPr>
            <w:r w:rsidRPr="0065180F">
              <w:rPr>
                <w:b/>
                <w:lang w:val="fr-FR"/>
              </w:rPr>
              <w:t>a.</w:t>
            </w:r>
          </w:p>
        </w:tc>
        <w:tc>
          <w:tcPr>
            <w:tcW w:w="7229" w:type="dxa"/>
          </w:tcPr>
          <w:p w:rsidR="00653FC3" w:rsidRPr="006F0C08" w:rsidRDefault="00653FC3" w:rsidP="005C3EF6">
            <w:pPr>
              <w:rPr>
                <w:lang w:val="fr-FR" w:eastAsia="ja-JP"/>
              </w:rPr>
            </w:pPr>
            <w:r w:rsidRPr="006F0C08">
              <w:rPr>
                <w:lang w:val="fr-FR" w:eastAsia="ja-JP"/>
              </w:rPr>
              <w:t xml:space="preserve">- Thời gian rơi của vật : </w:t>
            </w:r>
            <w:r w:rsidRPr="006F0C08">
              <w:rPr>
                <w:position w:val="-30"/>
                <w:lang w:val="fr-FR" w:eastAsia="ja-JP"/>
              </w:rPr>
              <w:object w:dxaOrig="2439" w:dyaOrig="740">
                <v:shape id="_x0000_i1037" type="#_x0000_t75" style="width:122.25pt;height:36.75pt" o:ole="">
                  <v:imagedata r:id="rId32" o:title=""/>
                </v:shape>
                <o:OLEObject Type="Embed" ProgID="Equation.3" ShapeID="_x0000_i1037" DrawAspect="Content" ObjectID="_1744228026" r:id="rId33"/>
              </w:object>
            </w:r>
          </w:p>
          <w:p w:rsidR="00653FC3" w:rsidRPr="006F0C08" w:rsidRDefault="00653FC3" w:rsidP="005C3EF6">
            <w:pPr>
              <w:rPr>
                <w:lang w:val="fr-FR" w:eastAsia="ja-JP"/>
              </w:rPr>
            </w:pPr>
            <w:r w:rsidRPr="006F0C08">
              <w:rPr>
                <w:lang w:val="fr-FR" w:eastAsia="ja-JP"/>
              </w:rPr>
              <w:t xml:space="preserve">- Vận tốc khi vừa chạm đất : </w:t>
            </w:r>
            <w:r w:rsidRPr="006F0C08">
              <w:rPr>
                <w:position w:val="-10"/>
                <w:lang w:val="fr-FR" w:eastAsia="ja-JP"/>
              </w:rPr>
              <w:object w:dxaOrig="2360" w:dyaOrig="340">
                <v:shape id="_x0000_i1038" type="#_x0000_t75" style="width:117.75pt;height:17.25pt" o:ole="">
                  <v:imagedata r:id="rId34" o:title=""/>
                </v:shape>
                <o:OLEObject Type="Embed" ProgID="Equation.3" ShapeID="_x0000_i1038" DrawAspect="Content" ObjectID="_1744228027" r:id="rId35"/>
              </w:object>
            </w:r>
          </w:p>
        </w:tc>
        <w:tc>
          <w:tcPr>
            <w:tcW w:w="850" w:type="dxa"/>
          </w:tcPr>
          <w:p w:rsidR="00653FC3" w:rsidRPr="006F0C08" w:rsidRDefault="00653FC3" w:rsidP="005C3EF6">
            <w:pPr>
              <w:jc w:val="center"/>
              <w:rPr>
                <w:b/>
                <w:lang w:val="fr-FR"/>
              </w:rPr>
            </w:pPr>
          </w:p>
          <w:p w:rsidR="00653FC3" w:rsidRPr="006F0C08" w:rsidRDefault="00653FC3" w:rsidP="005C3EF6">
            <w:pPr>
              <w:jc w:val="center"/>
              <w:rPr>
                <w:b/>
                <w:lang w:val="fr-FR"/>
              </w:rPr>
            </w:pPr>
            <w:r w:rsidRPr="006F0C08">
              <w:rPr>
                <w:b/>
                <w:lang w:val="fr-FR"/>
              </w:rPr>
              <w:t>0,5</w:t>
            </w:r>
          </w:p>
          <w:p w:rsidR="00653FC3" w:rsidRPr="006F0C08" w:rsidRDefault="00653FC3" w:rsidP="005C3EF6">
            <w:pPr>
              <w:jc w:val="center"/>
              <w:rPr>
                <w:b/>
                <w:lang w:val="fr-FR"/>
              </w:rPr>
            </w:pPr>
          </w:p>
          <w:p w:rsidR="00653FC3" w:rsidRPr="006F0C08" w:rsidRDefault="00653FC3" w:rsidP="005C3EF6">
            <w:pPr>
              <w:jc w:val="center"/>
              <w:rPr>
                <w:b/>
                <w:lang w:val="fr-FR" w:eastAsia="ja-JP"/>
              </w:rPr>
            </w:pPr>
            <w:r w:rsidRPr="006F0C08">
              <w:rPr>
                <w:b/>
                <w:lang w:val="fr-FR"/>
              </w:rPr>
              <w:t>0,5</w:t>
            </w:r>
          </w:p>
        </w:tc>
      </w:tr>
      <w:tr w:rsidR="00653FC3" w:rsidRPr="006F0C08" w:rsidTr="005C3EF6">
        <w:trPr>
          <w:trHeight w:val="432"/>
        </w:trPr>
        <w:tc>
          <w:tcPr>
            <w:tcW w:w="1276" w:type="dxa"/>
            <w:vAlign w:val="center"/>
          </w:tcPr>
          <w:p w:rsidR="00653FC3" w:rsidRPr="0065180F" w:rsidRDefault="00653FC3" w:rsidP="005C3EF6">
            <w:pPr>
              <w:jc w:val="center"/>
              <w:rPr>
                <w:b/>
                <w:lang w:val="fr-FR"/>
              </w:rPr>
            </w:pPr>
            <w:r w:rsidRPr="0065180F">
              <w:rPr>
                <w:b/>
                <w:lang w:val="fr-FR"/>
              </w:rPr>
              <w:t>b.</w:t>
            </w:r>
          </w:p>
        </w:tc>
        <w:tc>
          <w:tcPr>
            <w:tcW w:w="7229" w:type="dxa"/>
            <w:vAlign w:val="center"/>
          </w:tcPr>
          <w:p w:rsidR="00653FC3" w:rsidRPr="006F0C08" w:rsidRDefault="00653FC3" w:rsidP="005C3EF6">
            <w:pPr>
              <w:rPr>
                <w:lang w:val="nl-NL"/>
              </w:rPr>
            </w:pPr>
            <w:r w:rsidRPr="006F0C08">
              <w:rPr>
                <w:lang w:val="nl-NL"/>
              </w:rPr>
              <w:t>Quãng đường vật rơi trong giây đầu: S</w:t>
            </w:r>
            <w:r w:rsidRPr="006F0C08">
              <w:rPr>
                <w:vertAlign w:val="subscript"/>
                <w:lang w:val="nl-NL"/>
              </w:rPr>
              <w:t>1</w:t>
            </w:r>
            <w:r w:rsidRPr="006F0C08">
              <w:rPr>
                <w:lang w:val="nl-NL"/>
              </w:rPr>
              <w:t xml:space="preserve"> = </w:t>
            </w:r>
            <w:r w:rsidRPr="006F0C08">
              <w:rPr>
                <w:position w:val="-24"/>
                <w:lang w:val="nl-NL"/>
              </w:rPr>
              <w:object w:dxaOrig="2299" w:dyaOrig="620">
                <v:shape id="_x0000_i1039" type="#_x0000_t75" style="width:114.75pt;height:30.75pt" o:ole="">
                  <v:imagedata r:id="rId36" o:title=""/>
                </v:shape>
                <o:OLEObject Type="Embed" ProgID="Equation.3" ShapeID="_x0000_i1039" DrawAspect="Content" ObjectID="_1744228028" r:id="rId37"/>
              </w:object>
            </w:r>
          </w:p>
          <w:p w:rsidR="00653FC3" w:rsidRDefault="00653FC3" w:rsidP="005C3EF6">
            <w:pPr>
              <w:rPr>
                <w:lang w:val="nl-NL"/>
              </w:rPr>
            </w:pPr>
            <w:r w:rsidRPr="006F0C08">
              <w:rPr>
                <w:lang w:val="nl-NL"/>
              </w:rPr>
              <w:t>Quãng đường vật rơi trong ba giây cuối là: S</w:t>
            </w:r>
            <w:r w:rsidRPr="006F0C08">
              <w:rPr>
                <w:vertAlign w:val="subscript"/>
                <w:lang w:val="nl-NL"/>
              </w:rPr>
              <w:t>2</w:t>
            </w:r>
            <w:r w:rsidRPr="006F0C08">
              <w:rPr>
                <w:lang w:val="nl-NL"/>
              </w:rPr>
              <w:t xml:space="preserve"> = h – S</w:t>
            </w:r>
            <w:r w:rsidRPr="006F0C08">
              <w:rPr>
                <w:vertAlign w:val="subscript"/>
                <w:lang w:val="nl-NL"/>
              </w:rPr>
              <w:t>1</w:t>
            </w:r>
            <w:r w:rsidRPr="006F0C08">
              <w:rPr>
                <w:lang w:val="nl-NL"/>
              </w:rPr>
              <w:t xml:space="preserve"> = 80 – 5 = 75 (m)</w:t>
            </w:r>
          </w:p>
          <w:p w:rsidR="00447945" w:rsidRPr="006F0C08" w:rsidRDefault="00447945" w:rsidP="005C3EF6">
            <w:pPr>
              <w:rPr>
                <w:lang w:val="nl-NL"/>
              </w:rPr>
            </w:pPr>
          </w:p>
        </w:tc>
        <w:tc>
          <w:tcPr>
            <w:tcW w:w="850" w:type="dxa"/>
          </w:tcPr>
          <w:p w:rsidR="00653FC3" w:rsidRPr="006F0C08" w:rsidRDefault="00653FC3" w:rsidP="005C3EF6">
            <w:pPr>
              <w:ind w:right="-108" w:hanging="108"/>
              <w:jc w:val="center"/>
              <w:rPr>
                <w:b/>
                <w:lang w:val="nl-NL" w:eastAsia="ja-JP"/>
              </w:rPr>
            </w:pPr>
          </w:p>
          <w:p w:rsidR="00653FC3" w:rsidRPr="006F0C08" w:rsidRDefault="00653FC3" w:rsidP="005C3EF6">
            <w:pPr>
              <w:ind w:right="-108" w:hanging="108"/>
              <w:jc w:val="center"/>
              <w:rPr>
                <w:b/>
                <w:lang w:val="fr-FR"/>
              </w:rPr>
            </w:pPr>
            <w:r w:rsidRPr="006F0C08">
              <w:rPr>
                <w:b/>
                <w:lang w:val="fr-FR"/>
              </w:rPr>
              <w:t>0,</w:t>
            </w:r>
            <w:r w:rsidR="00447945">
              <w:rPr>
                <w:b/>
                <w:lang w:val="fr-FR"/>
              </w:rPr>
              <w:t>2</w:t>
            </w:r>
            <w:r w:rsidRPr="006F0C08">
              <w:rPr>
                <w:b/>
                <w:lang w:val="fr-FR"/>
              </w:rPr>
              <w:t>5</w:t>
            </w:r>
          </w:p>
          <w:p w:rsidR="00653FC3" w:rsidRPr="006F0C08" w:rsidRDefault="00653FC3" w:rsidP="005C3EF6">
            <w:pPr>
              <w:ind w:right="-108" w:hanging="108"/>
              <w:jc w:val="center"/>
              <w:rPr>
                <w:b/>
                <w:lang w:val="fr-FR" w:eastAsia="ja-JP"/>
              </w:rPr>
            </w:pPr>
            <w:r w:rsidRPr="006F0C08">
              <w:rPr>
                <w:b/>
                <w:lang w:val="fr-FR"/>
              </w:rPr>
              <w:t>0,</w:t>
            </w:r>
            <w:r w:rsidR="00447945">
              <w:rPr>
                <w:b/>
                <w:lang w:val="fr-FR"/>
              </w:rPr>
              <w:t>2</w:t>
            </w:r>
            <w:r w:rsidRPr="006F0C08">
              <w:rPr>
                <w:b/>
                <w:lang w:val="fr-FR"/>
              </w:rPr>
              <w:t>5</w:t>
            </w:r>
          </w:p>
        </w:tc>
      </w:tr>
      <w:tr w:rsidR="00653FC3" w:rsidRPr="006F0C08" w:rsidTr="005C3EF6">
        <w:trPr>
          <w:trHeight w:val="432"/>
        </w:trPr>
        <w:tc>
          <w:tcPr>
            <w:tcW w:w="1276" w:type="dxa"/>
            <w:vAlign w:val="center"/>
          </w:tcPr>
          <w:p w:rsidR="00653FC3" w:rsidRPr="0065180F" w:rsidRDefault="00653FC3" w:rsidP="005C3EF6">
            <w:pPr>
              <w:jc w:val="center"/>
              <w:rPr>
                <w:b/>
                <w:lang w:val="fr-FR"/>
              </w:rPr>
            </w:pPr>
            <w:r w:rsidRPr="0065180F">
              <w:rPr>
                <w:b/>
                <w:lang w:val="fr-FR"/>
              </w:rPr>
              <w:t>c.</w:t>
            </w:r>
          </w:p>
        </w:tc>
        <w:tc>
          <w:tcPr>
            <w:tcW w:w="7229" w:type="dxa"/>
            <w:vAlign w:val="center"/>
          </w:tcPr>
          <w:p w:rsidR="00653FC3" w:rsidRPr="006F0C08" w:rsidRDefault="00653FC3" w:rsidP="005C3EF6">
            <w:pPr>
              <w:rPr>
                <w:lang w:val="fr-FR"/>
              </w:rPr>
            </w:pPr>
            <w:r w:rsidRPr="006F0C08">
              <w:rPr>
                <w:lang w:val="fr-FR"/>
              </w:rPr>
              <w:t xml:space="preserve">Phương trình chuyển động của hai vật : </w:t>
            </w:r>
            <w:r w:rsidRPr="006F0C08">
              <w:rPr>
                <w:position w:val="-24"/>
                <w:lang w:val="fr-FR"/>
              </w:rPr>
              <w:object w:dxaOrig="1600" w:dyaOrig="620">
                <v:shape id="_x0000_i1040" type="#_x0000_t75" style="width:80.25pt;height:30.75pt" o:ole="">
                  <v:imagedata r:id="rId38" o:title=""/>
                </v:shape>
                <o:OLEObject Type="Embed" ProgID="Equation.3" ShapeID="_x0000_i1040" DrawAspect="Content" ObjectID="_1744228029" r:id="rId39"/>
              </w:object>
            </w:r>
          </w:p>
          <w:p w:rsidR="00653FC3" w:rsidRPr="006F0C08" w:rsidRDefault="00653FC3" w:rsidP="005C3EF6">
            <w:pPr>
              <w:rPr>
                <w:vertAlign w:val="subscript"/>
                <w:lang w:val="fr-FR"/>
              </w:rPr>
            </w:pPr>
            <w:r w:rsidRPr="006F0C08">
              <w:rPr>
                <w:position w:val="-10"/>
                <w:vertAlign w:val="subscript"/>
                <w:lang w:val="fr-FR"/>
              </w:rPr>
              <w:object w:dxaOrig="2880" w:dyaOrig="380">
                <v:shape id="_x0000_i1041" type="#_x0000_t75" style="width:2in;height:18.75pt" o:ole="">
                  <v:imagedata r:id="rId40" o:title=""/>
                </v:shape>
                <o:OLEObject Type="Embed" ProgID="Equation.3" ShapeID="_x0000_i1041" DrawAspect="Content" ObjectID="_1744228030" r:id="rId41"/>
              </w:object>
            </w:r>
          </w:p>
          <w:p w:rsidR="00653FC3" w:rsidRPr="006F0C08" w:rsidRDefault="00653FC3" w:rsidP="005C3EF6">
            <w:pPr>
              <w:rPr>
                <w:vertAlign w:val="subscript"/>
                <w:lang w:val="fr-FR"/>
              </w:rPr>
            </w:pPr>
            <w:r w:rsidRPr="006F0C08">
              <w:rPr>
                <w:lang w:val="fr-FR"/>
              </w:rPr>
              <w:t>Hai vật ở cùng độ cao khi x</w:t>
            </w:r>
            <w:r w:rsidRPr="006F0C08">
              <w:rPr>
                <w:vertAlign w:val="subscript"/>
                <w:lang w:val="fr-FR"/>
              </w:rPr>
              <w:t>1</w:t>
            </w:r>
            <w:r w:rsidRPr="006F0C08">
              <w:rPr>
                <w:lang w:val="fr-FR"/>
              </w:rPr>
              <w:t xml:space="preserve"> = x</w:t>
            </w:r>
            <w:r w:rsidRPr="006F0C08">
              <w:rPr>
                <w:vertAlign w:val="subscript"/>
                <w:lang w:val="fr-FR"/>
              </w:rPr>
              <w:t>2.</w:t>
            </w:r>
          </w:p>
          <w:p w:rsidR="00653FC3" w:rsidRPr="006F0C08" w:rsidRDefault="00653FC3" w:rsidP="005C3EF6">
            <w:pPr>
              <w:rPr>
                <w:lang w:val="fr-FR"/>
              </w:rPr>
            </w:pPr>
            <w:r w:rsidRPr="006F0C08">
              <w:rPr>
                <w:lang w:val="fr-FR"/>
              </w:rPr>
              <w:sym w:font="Wingdings" w:char="F0E0"/>
            </w:r>
            <w:r w:rsidRPr="006F0C08">
              <w:rPr>
                <w:lang w:val="fr-FR"/>
              </w:rPr>
              <w:t xml:space="preserve">  Sau 3,5 (s) kể từ khi vật A rơi. </w:t>
            </w:r>
          </w:p>
          <w:p w:rsidR="00653FC3" w:rsidRPr="006F0C08" w:rsidRDefault="00653FC3" w:rsidP="005C3EF6">
            <w:pPr>
              <w:rPr>
                <w:lang w:val="fr-FR"/>
              </w:rPr>
            </w:pPr>
            <w:r w:rsidRPr="006F0C08">
              <w:rPr>
                <w:lang w:val="fr-FR"/>
              </w:rPr>
              <w:t>Vị trí gặp nhau là : x = 61,25 (m) hay cách mặt đất 18,75(m).</w:t>
            </w:r>
          </w:p>
        </w:tc>
        <w:tc>
          <w:tcPr>
            <w:tcW w:w="850" w:type="dxa"/>
          </w:tcPr>
          <w:p w:rsidR="00653FC3" w:rsidRDefault="00653FC3" w:rsidP="005C3EF6">
            <w:pPr>
              <w:jc w:val="center"/>
              <w:rPr>
                <w:b/>
                <w:lang w:val="fr-FR" w:eastAsia="ja-JP"/>
              </w:rPr>
            </w:pPr>
          </w:p>
          <w:p w:rsidR="00447945" w:rsidRPr="006F0C08" w:rsidRDefault="00447945" w:rsidP="00447945">
            <w:pPr>
              <w:jc w:val="center"/>
              <w:rPr>
                <w:b/>
                <w:lang w:val="fr-FR" w:eastAsia="ja-JP"/>
              </w:rPr>
            </w:pPr>
            <w:r w:rsidRPr="006F0C08">
              <w:rPr>
                <w:b/>
                <w:lang w:val="fr-FR" w:eastAsia="ja-JP"/>
              </w:rPr>
              <w:t>0,25</w:t>
            </w:r>
          </w:p>
          <w:p w:rsidR="00447945" w:rsidRDefault="00447945" w:rsidP="00447945">
            <w:pPr>
              <w:jc w:val="center"/>
              <w:rPr>
                <w:b/>
                <w:lang w:val="fr-FR" w:eastAsia="ja-JP"/>
              </w:rPr>
            </w:pPr>
          </w:p>
          <w:p w:rsidR="00447945" w:rsidRDefault="00447945" w:rsidP="00447945">
            <w:pPr>
              <w:jc w:val="center"/>
              <w:rPr>
                <w:b/>
                <w:lang w:val="fr-FR" w:eastAsia="ja-JP"/>
              </w:rPr>
            </w:pPr>
          </w:p>
          <w:p w:rsidR="00447945" w:rsidRPr="006F0C08" w:rsidRDefault="00447945" w:rsidP="00447945">
            <w:pPr>
              <w:jc w:val="center"/>
              <w:rPr>
                <w:b/>
                <w:lang w:val="fr-FR" w:eastAsia="ja-JP"/>
              </w:rPr>
            </w:pPr>
            <w:r w:rsidRPr="006F0C08">
              <w:rPr>
                <w:b/>
                <w:lang w:val="fr-FR" w:eastAsia="ja-JP"/>
              </w:rPr>
              <w:t>0,25</w:t>
            </w:r>
          </w:p>
          <w:p w:rsidR="00653FC3" w:rsidRDefault="00653FC3" w:rsidP="005C3EF6">
            <w:pPr>
              <w:jc w:val="center"/>
              <w:rPr>
                <w:b/>
                <w:lang w:val="fr-FR" w:eastAsia="ja-JP"/>
              </w:rPr>
            </w:pPr>
          </w:p>
          <w:p w:rsidR="00653FC3" w:rsidRPr="006F0C08" w:rsidRDefault="00653FC3" w:rsidP="005C3EF6">
            <w:pPr>
              <w:jc w:val="center"/>
              <w:rPr>
                <w:b/>
                <w:lang w:val="fr-FR" w:eastAsia="ja-JP"/>
              </w:rPr>
            </w:pPr>
            <w:r w:rsidRPr="006F0C08">
              <w:rPr>
                <w:b/>
                <w:lang w:val="fr-FR" w:eastAsia="ja-JP"/>
              </w:rPr>
              <w:t>0,25</w:t>
            </w:r>
          </w:p>
          <w:p w:rsidR="00653FC3" w:rsidRDefault="00653FC3" w:rsidP="005C3EF6">
            <w:pPr>
              <w:jc w:val="center"/>
              <w:rPr>
                <w:b/>
                <w:lang w:val="fr-FR" w:eastAsia="ja-JP"/>
              </w:rPr>
            </w:pPr>
          </w:p>
          <w:p w:rsidR="00653FC3" w:rsidRPr="006F0C08" w:rsidRDefault="00653FC3" w:rsidP="005C3EF6">
            <w:pPr>
              <w:jc w:val="center"/>
              <w:rPr>
                <w:b/>
                <w:lang w:val="fr-FR" w:eastAsia="ja-JP"/>
              </w:rPr>
            </w:pPr>
            <w:r w:rsidRPr="006F0C08">
              <w:rPr>
                <w:b/>
                <w:lang w:val="fr-FR" w:eastAsia="ja-JP"/>
              </w:rPr>
              <w:t>0,25</w:t>
            </w:r>
          </w:p>
        </w:tc>
      </w:tr>
    </w:tbl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p w:rsidR="005A7E2F" w:rsidRPr="001A29FE" w:rsidRDefault="005A7E2F" w:rsidP="00260D5D">
      <w:pPr>
        <w:pStyle w:val="NoSpacing"/>
        <w:spacing w:line="276" w:lineRule="auto"/>
        <w:jc w:val="both"/>
        <w:rPr>
          <w:rFonts w:ascii="Times New Roman" w:hAnsi="Times New Roman" w:cs="Times New Roman"/>
          <w:b/>
          <w:szCs w:val="24"/>
          <w:u w:val="single"/>
        </w:rPr>
      </w:pPr>
    </w:p>
    <w:p w:rsidR="00260D5D" w:rsidRPr="001A29FE" w:rsidRDefault="00260D5D" w:rsidP="00260D5D">
      <w:pPr>
        <w:pStyle w:val="NoSpacing"/>
        <w:spacing w:line="276" w:lineRule="auto"/>
        <w:jc w:val="both"/>
        <w:rPr>
          <w:rFonts w:ascii="Times New Roman" w:hAnsi="Times New Roman" w:cs="Times New Roman"/>
          <w:b/>
          <w:szCs w:val="24"/>
        </w:rPr>
      </w:pPr>
      <w:r w:rsidRPr="001A29FE">
        <w:rPr>
          <w:rFonts w:ascii="Times New Roman" w:hAnsi="Times New Roman" w:cs="Times New Roman"/>
          <w:b/>
          <w:szCs w:val="24"/>
          <w:u w:val="single"/>
        </w:rPr>
        <w:t>Bài 4.</w:t>
      </w:r>
      <w:r w:rsidRPr="001A29FE">
        <w:rPr>
          <w:rFonts w:ascii="Times New Roman" w:hAnsi="Times New Roman" w:cs="Times New Roman"/>
          <w:b/>
          <w:szCs w:val="24"/>
        </w:rPr>
        <w:t xml:space="preserve"> (2,5 điểm)</w:t>
      </w:r>
    </w:p>
    <w:p w:rsidR="00260D5D" w:rsidRPr="001A29FE" w:rsidRDefault="00260D5D" w:rsidP="00260D5D">
      <w:pPr>
        <w:pStyle w:val="NoSpacing"/>
        <w:spacing w:line="276" w:lineRule="auto"/>
        <w:jc w:val="both"/>
        <w:rPr>
          <w:b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6750"/>
        <w:gridCol w:w="1575"/>
      </w:tblGrid>
      <w:tr w:rsidR="00260D5D" w:rsidRPr="001A29FE" w:rsidTr="005A7E2F">
        <w:trPr>
          <w:trHeight w:val="368"/>
        </w:trPr>
        <w:tc>
          <w:tcPr>
            <w:tcW w:w="1728" w:type="dxa"/>
            <w:shd w:val="clear" w:color="auto" w:fill="auto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t>Câu</w:t>
            </w:r>
          </w:p>
        </w:tc>
        <w:tc>
          <w:tcPr>
            <w:tcW w:w="6750" w:type="dxa"/>
            <w:shd w:val="clear" w:color="auto" w:fill="auto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t>Nội dung</w:t>
            </w:r>
          </w:p>
        </w:tc>
        <w:tc>
          <w:tcPr>
            <w:tcW w:w="1575" w:type="dxa"/>
            <w:shd w:val="clear" w:color="auto" w:fill="auto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t>Điểm</w:t>
            </w:r>
          </w:p>
        </w:tc>
      </w:tr>
      <w:tr w:rsidR="00260D5D" w:rsidRPr="001A29FE" w:rsidTr="005A7E2F">
        <w:trPr>
          <w:trHeight w:val="432"/>
        </w:trPr>
        <w:tc>
          <w:tcPr>
            <w:tcW w:w="1728" w:type="dxa"/>
            <w:vMerge w:val="restart"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lang w:val="fr-FR"/>
              </w:rPr>
            </w:pPr>
          </w:p>
        </w:tc>
        <w:tc>
          <w:tcPr>
            <w:tcW w:w="6750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>- Gọi hành khách là vật 1.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       Ôtô là vật 2.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       Mặt đất là vật 3.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Muốn hành khách đuổi kịp ôtô với vận tốc nhỏ nhất thì vận tốc của người đó so với ôtô là </w:t>
            </w:r>
            <w:r w:rsidRPr="001A29FE">
              <w:rPr>
                <w:position w:val="-6"/>
                <w:lang w:val="fr-FR"/>
              </w:rPr>
              <w:object w:dxaOrig="320" w:dyaOrig="340">
                <v:shape id="_x0000_i1042" type="#_x0000_t75" style="width:16.5pt;height:17.25pt" o:ole="">
                  <v:imagedata r:id="rId42" o:title=""/>
                </v:shape>
                <o:OLEObject Type="Embed" ProgID="Equation.DSMT4" ShapeID="_x0000_i1042" DrawAspect="Content" ObjectID="_1744228031" r:id="rId43"/>
              </w:object>
            </w:r>
            <w:r w:rsidRPr="001A29FE">
              <w:rPr>
                <w:lang w:val="fr-FR"/>
              </w:rPr>
              <w:t>luôn hướng về phía ôtô.</w:t>
            </w:r>
          </w:p>
        </w:tc>
        <w:tc>
          <w:tcPr>
            <w:tcW w:w="1575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t>0,5</w:t>
            </w:r>
          </w:p>
        </w:tc>
      </w:tr>
      <w:tr w:rsidR="00260D5D" w:rsidRPr="001A29FE" w:rsidTr="005A7E2F">
        <w:trPr>
          <w:trHeight w:val="432"/>
        </w:trPr>
        <w:tc>
          <w:tcPr>
            <w:tcW w:w="1728" w:type="dxa"/>
            <w:vMerge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lang w:val="fr-FR"/>
              </w:rPr>
            </w:pPr>
          </w:p>
        </w:tc>
        <w:tc>
          <w:tcPr>
            <w:tcW w:w="6750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Tại thời điểm ban đầu </w:t>
            </w:r>
            <w:r w:rsidRPr="001A29FE">
              <w:rPr>
                <w:position w:val="-6"/>
                <w:lang w:val="fr-FR"/>
              </w:rPr>
              <w:object w:dxaOrig="320" w:dyaOrig="340">
                <v:shape id="_x0000_i1043" type="#_x0000_t75" style="width:16.5pt;height:17.25pt" o:ole="">
                  <v:imagedata r:id="rId42" o:title=""/>
                </v:shape>
                <o:OLEObject Type="Embed" ProgID="Equation.DSMT4" ShapeID="_x0000_i1043" DrawAspect="Content" ObjectID="_1744228032" r:id="rId44"/>
              </w:object>
            </w:r>
            <w:r w:rsidRPr="001A29FE">
              <w:rPr>
                <w:lang w:val="fr-FR"/>
              </w:rPr>
              <w:t xml:space="preserve">có hướng từ A đến C. 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Theo công thức cộng vận tốc: </w:t>
            </w:r>
            <w:r w:rsidRPr="001A29FE">
              <w:rPr>
                <w:position w:val="-6"/>
                <w:lang w:val="fr-FR"/>
              </w:rPr>
              <w:object w:dxaOrig="1320" w:dyaOrig="340">
                <v:shape id="_x0000_i1044" type="#_x0000_t75" style="width:66pt;height:17.25pt" o:ole="">
                  <v:imagedata r:id="rId45" o:title=""/>
                </v:shape>
                <o:OLEObject Type="Embed" ProgID="Equation.DSMT4" ShapeID="_x0000_i1044" DrawAspect="Content" ObjectID="_1744228033" r:id="rId46"/>
              </w:object>
            </w:r>
            <w:r w:rsidRPr="001A29FE">
              <w:rPr>
                <w:lang w:val="fr-FR"/>
              </w:rPr>
              <w:t xml:space="preserve"> 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Theo hình, </w:t>
            </w:r>
            <w:r w:rsidRPr="001A29FE">
              <w:rPr>
                <w:position w:val="-6"/>
                <w:lang w:val="fr-FR"/>
              </w:rPr>
              <w:object w:dxaOrig="320" w:dyaOrig="340">
                <v:shape id="_x0000_i1045" type="#_x0000_t75" style="width:16.5pt;height:17.25pt" o:ole="">
                  <v:imagedata r:id="rId47" o:title=""/>
                </v:shape>
                <o:OLEObject Type="Embed" ProgID="Equation.DSMT4" ShapeID="_x0000_i1045" DrawAspect="Content" ObjectID="_1744228034" r:id="rId48"/>
              </w:object>
            </w:r>
            <w:r w:rsidRPr="001A29FE">
              <w:rPr>
                <w:lang w:val="fr-FR"/>
              </w:rPr>
              <w:t xml:space="preserve"> có gốc tại A tại thời điểm ban đầu, có ngọn nằm trên đường thẳng x//AC.</w:t>
            </w:r>
          </w:p>
        </w:tc>
        <w:tc>
          <w:tcPr>
            <w:tcW w:w="1575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t>0,5</w:t>
            </w:r>
          </w:p>
        </w:tc>
      </w:tr>
      <w:tr w:rsidR="00260D5D" w:rsidRPr="001A29FE" w:rsidTr="005A7E2F">
        <w:trPr>
          <w:trHeight w:val="432"/>
        </w:trPr>
        <w:tc>
          <w:tcPr>
            <w:tcW w:w="1728" w:type="dxa"/>
            <w:vMerge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lang w:val="fr-FR"/>
              </w:rPr>
            </w:pPr>
          </w:p>
        </w:tc>
        <w:tc>
          <w:tcPr>
            <w:tcW w:w="6750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Để </w:t>
            </w:r>
            <w:r w:rsidRPr="001A29FE">
              <w:rPr>
                <w:position w:val="-18"/>
                <w:lang w:val="fr-FR"/>
              </w:rPr>
              <w:object w:dxaOrig="420" w:dyaOrig="480">
                <v:shape id="_x0000_i1046" type="#_x0000_t75" style="width:21pt;height:24pt" o:ole="">
                  <v:imagedata r:id="rId49" o:title=""/>
                </v:shape>
                <o:OLEObject Type="Embed" ProgID="Equation.DSMT4" ShapeID="_x0000_i1046" DrawAspect="Content" ObjectID="_1744228035" r:id="rId50"/>
              </w:object>
            </w:r>
            <w:r w:rsidRPr="001A29FE">
              <w:rPr>
                <w:lang w:val="fr-FR"/>
              </w:rPr>
              <w:t xml:space="preserve"> là nhỏ nhất thì</w:t>
            </w:r>
            <w:r w:rsidRPr="001A29FE">
              <w:rPr>
                <w:position w:val="-6"/>
                <w:lang w:val="fr-FR"/>
              </w:rPr>
              <w:object w:dxaOrig="320" w:dyaOrig="340">
                <v:shape id="_x0000_i1047" type="#_x0000_t75" style="width:16.5pt;height:17.25pt" o:ole="">
                  <v:imagedata r:id="rId47" o:title=""/>
                </v:shape>
                <o:OLEObject Type="Embed" ProgID="Equation.DSMT4" ShapeID="_x0000_i1047" DrawAspect="Content" ObjectID="_1744228036" r:id="rId51"/>
              </w:object>
            </w:r>
            <w:r w:rsidRPr="001A29FE">
              <w:rPr>
                <w:lang w:val="fr-FR"/>
              </w:rPr>
              <w:t>phải vuông góc với đường thẳng x → luôn vuông góc với AC.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>- Xét tam giác ADE có :</w: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lastRenderedPageBreak/>
              <w:tab/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b/>
                <w:i/>
                <w:position w:val="-24"/>
              </w:rPr>
              <w:object w:dxaOrig="3600" w:dyaOrig="620">
                <v:shape id="_x0000_i1048" type="#_x0000_t75" style="width:180pt;height:31.5pt" o:ole="">
                  <v:imagedata r:id="rId52" o:title=""/>
                </v:shape>
                <o:OLEObject Type="Embed" ProgID="Equation.DSMT4" ShapeID="_x0000_i1048" DrawAspect="Content" ObjectID="_1744228037" r:id="rId53"/>
              </w:objec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</w:t>
            </w:r>
            <w:r w:rsidR="00231071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673225</wp:posOffset>
                      </wp:positionH>
                      <wp:positionV relativeFrom="paragraph">
                        <wp:posOffset>-1791970</wp:posOffset>
                      </wp:positionV>
                      <wp:extent cx="2509520" cy="1883410"/>
                      <wp:effectExtent l="0" t="0" r="0" b="0"/>
                      <wp:wrapSquare wrapText="bothSides"/>
                      <wp:docPr id="1" name="Group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09520" cy="1883410"/>
                                <a:chOff x="6942" y="7728"/>
                                <a:chExt cx="3952" cy="2966"/>
                              </a:xfrm>
                            </wpg:grpSpPr>
                            <wpg:grpSp>
                              <wpg:cNvPr id="2" name="Group 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942" y="7728"/>
                                  <a:ext cx="3952" cy="2966"/>
                                  <a:chOff x="5802" y="11769"/>
                                  <a:chExt cx="3952" cy="2966"/>
                                </a:xfrm>
                              </wpg:grpSpPr>
                              <wps:wsp>
                                <wps:cNvPr id="3" name="Text Box 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78" y="11890"/>
                                    <a:ext cx="637" cy="4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D5D" w:rsidRPr="009E5FFA" w:rsidRDefault="00260D5D" w:rsidP="00260D5D">
                                      <w:r w:rsidRPr="009E5FFA">
                                        <w:rPr>
                                          <w:position w:val="-6"/>
                                        </w:rPr>
                                        <w:object w:dxaOrig="340" w:dyaOrig="340">
                                          <v:shape id="_x0000_i1051" type="#_x0000_t75" style="width:17.25pt;height:17.25pt" o:ole="">
                                            <v:imagedata r:id="rId54" o:title=""/>
                                          </v:shape>
                                          <o:OLEObject Type="Embed" ProgID="Equation.DSMT4" ShapeID="_x0000_i1051" DrawAspect="Content" ObjectID="_1744228040" r:id="rId5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g:grpSp>
                                <wpg:cNvPr id="4" name="Group 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802" y="11769"/>
                                    <a:ext cx="3952" cy="2966"/>
                                    <a:chOff x="5802" y="11809"/>
                                    <a:chExt cx="3952" cy="2966"/>
                                  </a:xfrm>
                                </wpg:grpSpPr>
                                <wps:wsp>
                                  <wps:cNvPr id="5" name="AutoShape 73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8501375">
                                      <a:off x="6490" y="12930"/>
                                      <a:ext cx="2363" cy="1845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AutoShape 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22" y="12413"/>
                                      <a:ext cx="10" cy="144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" name="AutoShape 7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444" y="12413"/>
                                      <a:ext cx="568" cy="44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" name="AutoShape 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32" y="12403"/>
                                      <a:ext cx="892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" name="AutoShape 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956" y="11809"/>
                                      <a:ext cx="1684" cy="14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Text Box 7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791" y="12088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" name="Text Box 7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811" y="13803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Text Box 8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87" y="13773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" name="Text Box 8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371" y="11809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" name="Text Box 8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63" y="12930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" name="Text Box 8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02" y="13727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" name="Text Box 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793" y="12327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9E5FFA" w:rsidRDefault="00260D5D" w:rsidP="00260D5D">
                                        <w:r w:rsidRPr="009E5FFA"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" name="Text Box 8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90" y="13484"/>
                                      <a:ext cx="383" cy="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60D5D" w:rsidRPr="00D52872" w:rsidRDefault="00260D5D" w:rsidP="00260D5D">
                                        <w:r w:rsidRPr="009E5FFA">
                                          <w:t>α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" name="AutoShape 8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22" y="12413"/>
                                      <a:ext cx="364" cy="44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Arc 8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358" y="13707"/>
                                      <a:ext cx="143" cy="143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" name="Arc 88"/>
                                  <wps:cNvSpPr>
                                    <a:spLocks/>
                                  </wps:cNvSpPr>
                                  <wps:spPr bwMode="auto">
                                    <a:xfrm rot="16332047" flipH="1">
                                      <a:off x="8584" y="12458"/>
                                      <a:ext cx="155" cy="85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576 0 0"/>
                                        <a:gd name="G2" fmla="+- 21600 0 0"/>
                                        <a:gd name="T0" fmla="*/ 1009 w 21600"/>
                                        <a:gd name="T1" fmla="*/ 0 h 21576"/>
                                        <a:gd name="T2" fmla="*/ 21600 w 21600"/>
                                        <a:gd name="T3" fmla="*/ 21576 h 21576"/>
                                        <a:gd name="T4" fmla="*/ 0 w 21600"/>
                                        <a:gd name="T5" fmla="*/ 21576 h 2157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576" fill="none" extrusionOk="0">
                                          <a:moveTo>
                                            <a:pt x="1009" y="-1"/>
                                          </a:moveTo>
                                          <a:cubicBezTo>
                                            <a:pt x="12533" y="538"/>
                                            <a:pt x="21600" y="10038"/>
                                            <a:pt x="21600" y="21576"/>
                                          </a:cubicBezTo>
                                        </a:path>
                                        <a:path w="21600" h="21576" stroke="0" extrusionOk="0">
                                          <a:moveTo>
                                            <a:pt x="1009" y="-1"/>
                                          </a:moveTo>
                                          <a:cubicBezTo>
                                            <a:pt x="12533" y="538"/>
                                            <a:pt x="21600" y="10038"/>
                                            <a:pt x="21600" y="21576"/>
                                          </a:cubicBezTo>
                                          <a:lnTo>
                                            <a:pt x="0" y="21576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1" name="Text Box 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65" y="12327"/>
                                    <a:ext cx="625" cy="4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D5D" w:rsidRPr="009E5FFA" w:rsidRDefault="00260D5D" w:rsidP="00260D5D">
                                      <w:r w:rsidRPr="009E5FFA">
                                        <w:rPr>
                                          <w:position w:val="-6"/>
                                        </w:rPr>
                                        <w:object w:dxaOrig="320" w:dyaOrig="340">
                                          <v:shape id="_x0000_i1052" type="#_x0000_t75" style="width:16.5pt;height:17.25pt" o:ole="">
                                            <v:imagedata r:id="rId56" o:title=""/>
                                          </v:shape>
                                          <o:OLEObject Type="Embed" ProgID="Equation.DSMT4" ShapeID="_x0000_i1052" DrawAspect="Content" ObjectID="_1744228041" r:id="rId5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2" name="Text Box 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46" y="12606"/>
                                    <a:ext cx="454" cy="4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D5D" w:rsidRPr="009E5FFA" w:rsidRDefault="00260D5D" w:rsidP="00260D5D">
                                      <w:r w:rsidRPr="009E5FFA">
                                        <w:rPr>
                                          <w:position w:val="-6"/>
                                        </w:rPr>
                                        <w:object w:dxaOrig="320" w:dyaOrig="340">
                                          <v:shape id="_x0000_i1053" type="#_x0000_t75" style="width:16.5pt;height:17.25pt" o:ole="">
                                            <v:imagedata r:id="rId58" o:title=""/>
                                          </v:shape>
                                          <o:OLEObject Type="Embed" ProgID="Equation.DSMT4" ShapeID="_x0000_i1053" DrawAspect="Content" ObjectID="_1744228042" r:id="rId5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AutoShap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84" y="12819"/>
                                    <a:ext cx="862" cy="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26" y="8779"/>
                                  <a:ext cx="383" cy="3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60D5D" w:rsidRPr="009E5FFA" w:rsidRDefault="00260D5D" w:rsidP="00260D5D">
                                    <w:r w:rsidRPr="009E5FFA"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91" y="9056"/>
                                  <a:ext cx="383" cy="3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60D5D" w:rsidRPr="009E5FFA" w:rsidRDefault="00260D5D" w:rsidP="00260D5D">
                                    <w:r w:rsidRPr="009E5FFA"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9" o:spid="_x0000_s1078" style="position:absolute;left:0;text-align:left;margin-left:131.75pt;margin-top:-141.1pt;width:197.6pt;height:148.3pt;z-index:251658240" coordorigin="6942,7728" coordsize="3952,296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pSTCq3wkAAApeAAAOAAAAZHJzL2Uyb0RvYy54bWzsXG1v2zgS/r7A/QdBH+/gWu8vRt1Fm5fu Ar3bBTb3AxRZtoXaklZSYncX99/vGZKiZNlOvGmsJFimgCubFMkZDp8ZDmf4/sfteqXdJ2WV5tlU N98ZupZkcT5Ls8VU/+/N9SjQtaqOslm0yrNkqn9LKv3HD//44f2mmCRWvsxXs6TU0EhWTTbFVF/W dTEZj6t4mayj6l1eJBkK53m5jmp8LRfjWRlt0Pp6NbYMwxtv8nJWlHmcVBV+veSF+gfW/nyexPUv 83mV1NpqqmNsNfss2ectfY4/vI8mizIqlmkshhE9YRTrKM3QqWzqMqoj7a5M95pap3GZV/m8fhfn 63E+n6dxwmgANabRo+Zzmd8VjJbFZLMoJJvA2h6fntxs/J/7X0stnWHudC2L1pgi1qvmhcSbTbGY oMrnsvit+LXkBOLxSx5/rVA87pfT9wWvrN1u/p3P0F50V+eMN9t5uaYmQLW2ZVPwTU5Bsq21GD9a rhG6FmYqRpkZBLZjikmKl5hJes8LHUvXUOz7VsAnMF5eifdtvM1ftkLPo9JxNOEds8GKwXHK2BdJ pOADXu/ywWfd9+mkiX4uPhygp+HGPjXRRPLBDQzOB9P0+WxR4RMYgZVXtcJVfZ9w/baMioTJbEWS I5hqN0y9IdI+5VvNN7l8sVokXFq9xe8khyQjFZcxLcsvllG2SD6WZb5ZJtEMw2NvYjblqzSFFV5B I48JXeD4QCSSLTMIhWQ13PZsn4uOE1o7khNNirKqPyf5WqOHqV4CV9gwo/svVc2FrKlCo8/y63S1 wu/RZJXt/ABp5L+gU7xKZdQ9g4o/QyO8Cq4CZ+RY3tXIMS4vRx+vL5yRd2367qV9eXFxaf6P+jWd yTKdzZKMumlgy3ROmzkBoBxwJHBV+SqdUXM0pKpc3F6sSu0+Amxesz/BkE618e4w2EoDLT2STMsx Plnh6NoL/JFz7bij0DeCkWGGn0LPcELn8nqXpC9plnw/SdpmqgMKXC5MR2kz2N8+bdFkndZQTKt0 PdUDWSmakAheZTM2tXWUrvhzhxU0/JYVmO5mopnAkoxyaa23t1uGu5YA2mpym8++QYTLHBIGBIRW xcMyL//QtQ001FTPoEJ1bfVzhkUQmo5DCo19cVyfMLPsltx2S6IsRkNTvdY1/nhRcyV4V5TpYol+ mmX3EWh9nTKZpkXFx8SQnsHEA8DpNGucKxCfraFzAuchAKTFRHrkVOQMDMb+14ucbsNVmhgGrppv 96CTLdnnBEwug4FrmLbPl5DQ2Z4D0GTwaYV2Dz4t2wPMc73tuI8AaH1TpsD1FamKaHIERjtgcyIm EboOvfQZoPdW96NLufr9LirPvJiznGRm/vBiHkD5ewdE2OmI8EXGTct4mwnTUqp9JvA33wqYkTta n79yutY3LGEqWY7JVg9Xu4QUsC+50BKedu3FPa1f1WVEYHmRZxkMgLzkmHlEeHdsgO+WSewEhNY5 poFeqV0h2dDRkdzM4Lqx0ZXMGDq4imhOaKZhpHLVeXZrFWYg3wJ0MJcBGg0DRu2ZBFabr9Lip0YV C8T1HQeKlQzWfdF1PdiyBLiOs7vVeTuiq9VscdeNNqCFsk5msHIS+BPoiS/J12k0v0XhhsjsCTeT nvMKN6l5IdKBYUs0NnpoHGDrxUT6rWKxEuih0To8IND++c2Lw2gdurB2uHuh2Vk0WxLTC4DkzD52 sFt7taYGOTIuo2rJd/8zPNFYo4kyQQY0Qcgq5TDdesyYs1Og9HAeM98P4RpmBogRCH9rI9J2IHZ8 NndASl/rngGiPGZwrB01gXecgMpjJlyjvd2A9JhxxwMtBLXN7vjYTXmC00KG9C1i1zIgZAQ0FoIM G7Ye1x4KMsivftQRrZzsZ3Wy2/K0SUFGFzKw2epZGQGzTAe3MkIjgNeFQYbP/duth05ZGepcTh5N DnYuBx8Ftj3KymAsaE/y4T7fgwwJroNaGaGNGIIje20FGQoyXgAy5MGssjK6VoaMDJAbk0CC66CQ 4Xl0RM18GXvH1woyFGS8AGTIg3AFGV3IkGEvLWRIcB0UMtogI9u32LGC2pg8ElSnfBnn9WXIUAQF GV3IkGFGLWRIcB0UMgI/bKwMW0GGMVYxxsADcd674wEezpchAzwUZHQhQwZ6tZAhwXVQyGjjam0H UQLsvF2dmKgTE8peeiHIkCE0CjK6kHEgfC6Q6ArMOFNs6E743PFgZtsTIUYqIvRl0qjeYkSo2UbQ lbGGczhx7iE0IImeSMdDAQvKkCV0PHJS3p1nuyLvzvaN3jbadEQUET1QF03GJrJy7njeHY2hibNH 7uVMpM4tZuIs4jPCpebrFVJ3/zXSDPrHdWhbAUcFsoJlesbBSjgOfbTSjezqn2N0tNFYa73ubmR3 rNLycCXZHSrxMR1pDfzh45IVj7SI1S8rHh0bfCuyEu+20xqYL9kbLXl2I+ZhmwmW4wkpZMhANpgX oMgrysklpsCtCrL5/KEWTdmRyqCbKjeT/XBlkESVm4QiVhmDxP9iRBRa1k/vLnUN6d23fFaKqCZC aED0SCHmfM60pXyaI/OxSbCD4VXeUUL7L18bMtf5fXKTsxbqXu4yxtKWxne3afwp+aNb1zRD5PgR EUIoC9aEGAJ+Dj2eZIzh9Up4HcHSTtPokyh5kCJkq+RfkTeDmXn9BFHeVpdnXJy65Dfl8SqvEs4R zgLBCzbBJBcdxJBg/CxpYW82/nXHgPy+1F4wGMLEed1gvzokBxKKgBmR7o7wbqGYPpJG7Qfu0rp9 mkbliZmmZ9uW4WD3eihjKHApzhy4gkBSKF2sldZjbboAfwpBDxo8bS5l6K6b59S0ru8dUsdS9UFf s2V+oNKOpjUNIzxd2aLXvkaWPUodepKypfGTejzQ4hOUba81LKe/mbIlNmp/UdnS1DOBHjXmxSMK 13Jt7oB1bSH/fcWKJo8VyalmyqRV5/j6kM5lhP01nfs66DqmeoXAg2ylencvJTp42c7Zb9XARLxx 1Yuto7gdaKA8Xgu7sH5468tExHuhB8XLdPLekZCHW0p4Fq+6dkZdOzPUtTNc/Z0U3vpKrp0Z4KYK cqz2AINfEiXM++FSaHDxmUgktTxD2LKAf3a3jePC8mRp/8jM41vhxopvLqFS91S1mTYq6+5Z7qmy peZUB0KdAyELOw0OGe1lIXxZCsw4/4GQT0fG3LgI4Mvf2fAHHiCN55w/DBUvebmNyjhnhyhdRxrB OgkQu/RmeMMZ8tTXgy8TsR3aFteDAfLQd0VbBWyrgO3hA7b5JWEn2c1/pzveaA/bR4yXCdhG9CVP CwsN3MWyowwVYijEeAHEkOmRb8VwZvYGLhxnoRjicnS60bz7ndkn7RXuH/4PAAD//wMAUEsDBBQA BgAIAAAAIQD+AR+s4gAAAAsBAAAPAAAAZHJzL2Rvd25yZXYueG1sTI/BasMwEETvhf6D2EJviWwl do1rOYTQ9hQKTQqlN8Xa2CbWyliK7fx91VN7XOYx87bYzKZjIw6utSQhXkbAkCqrW6olfB5fFxkw 5xVp1VlCCTd0sCnv7wqVazvRB44HX7NQQi5XEhrv+5xzVzVolFvaHilkZzsY5cM51FwPagrlpuMi ilJuVEthoVE97hqsLoerkfA2qWm7il/G/eW8u30fk/evfYxSPj7M22dgHmf/B8OvflCHMjid7JW0 Y50Eka6SgEpYiEwIYAFJk+wJ2Cmw6zXwsuD/fyh/AAAA//8DAFBLAQItABQABgAIAAAAIQC2gziS /gAAAOEBAAATAAAAAAAAAAAAAAAAAAAAAABbQ29udGVudF9UeXBlc10ueG1sUEsBAi0AFAAGAAgA AAAhADj9If/WAAAAlAEAAAsAAAAAAAAAAAAAAAAALwEAAF9yZWxzLy5yZWxzUEsBAi0AFAAGAAgA AAAhAClJMKrfCQAACl4AAA4AAAAAAAAAAAAAAAAALgIAAGRycy9lMm9Eb2MueG1sUEsBAi0AFAAG AAgAAAAhAP4BH6ziAAAACwEAAA8AAAAAAAAAAAAAAAAAOQwAAGRycy9kb3ducmV2LnhtbFBLBQYA AAAABAAEAPMAAABIDQAAAAA= ">
                      <v:group id="Group 70" o:spid="_x0000_s1079" style="position:absolute;left:6942;top:7728;width:3952;height:2966" coordorigin="5802,11769" coordsize="3952,296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jAbXMQAAADaAAAADwAAAGRycy9kb3ducmV2LnhtbESPT2vCQBTE7wW/w/IE b3UTpaVE1xDEiodQqBbE2yP7TILZtyG7zZ9v3y0Uehxm5jfMNh1NI3rqXG1ZQbyMQBAXVtdcKvi6 vD+/gXAeWWNjmRRM5CDdzZ62mGg78Cf1Z1+KAGGXoILK+zaR0hUVGXRL2xIH7247gz7IrpS6wyHA TSNXUfQqDdYcFipsaV9R8Th/GwXHAYdsHR/6/HHfT7fLy8c1j0mpxXzMNiA8jf4//Nc+aQUr+L0S boDc/Q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jAbXMQAAADaAAAA DwAAAAAAAAAAAAAAAACqAgAAZHJzL2Rvd25yZXYueG1sUEsFBgAAAAAEAAQA+gAAAJsDAAAAAA== ">
                        <v:shape id="Text Box 71" o:spid="_x0000_s1080" type="#_x0000_t202" style="position:absolute;left:8478;top:11890;width:637;height:49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zvensMA AADaAAAADwAAAGRycy9kb3ducmV2LnhtbESPzW7CMBCE75V4B2uRuIHDTxFNMQjxI3FrC32AVbyN Q+J1FBsIPD1GQupxNDPfaObL1lbiQo0vHCsYDhIQxJnTBecKfo+7/gyED8gaK8ek4EYelovO2xxT 7a78Q5dDyEWEsE9RgQmhTqX0mSGLfuBq4uj9ucZiiLLJpW7wGuG2kqMkmUqLBccFgzWtDWXl4WwV zBL7VZYfo29vJ/fhu1lv3LY+KdXrtqtPEIHa8B9+tfdawRieV+INkI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4zvensMAAADaAAAADwAAAAAAAAAAAAAAAACYAgAAZHJzL2Rv d25yZXYueG1sUEsFBgAAAAAEAAQA9QAAAIgDAAAAAA== " filled="f" stroked="f">
                          <v:textbox style="mso-fit-shape-to-text:t">
                            <w:txbxContent>
                              <w:p w:rsidR="00260D5D" w:rsidRPr="009E5FFA" w:rsidRDefault="00260D5D" w:rsidP="00260D5D">
                                <w:r w:rsidRPr="009E5FFA">
                                  <w:rPr>
                                    <w:position w:val="-6"/>
                                  </w:rPr>
                                  <w:object w:dxaOrig="340" w:dyaOrig="340">
                                    <v:shape id="_x0000_i1051" type="#_x0000_t75" style="width:17.25pt;height:17.25pt" o:ole="">
                                      <v:imagedata r:id="rId54" o:title=""/>
                                    </v:shape>
                                    <o:OLEObject Type="Embed" ProgID="Equation.DSMT4" ShapeID="_x0000_i1051" DrawAspect="Content" ObjectID="_1744228040" r:id="rId60"/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Group 72" o:spid="_x0000_s1081" style="position:absolute;left:5802;top:11769;width:3952;height:2966" coordorigin="5802,11809" coordsize="3952,296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UpUms8UAAADaAAAADwAAAGRycy9kb3ducmV2LnhtbESPT2vCQBTE7wW/w/KE 3uom2haJrhJCLT2EQlUQb4/sMwlm34bsNn++fbdQ6HGYmd8w2/1oGtFT52rLCuJFBIK4sLrmUsH5 dHhag3AeWWNjmRRM5GC/mz1sMdF24C/qj74UAcIuQQWV920ipSsqMugWtiUO3s12Bn2QXSl1h0OA m0Yuo+hVGqw5LFTYUlZRcT9+GwXvAw7pKn7r8/stm66nl89LHpNSj/Mx3YDwNPr/8F/7Qyt4ht8r 4QbI3Q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KVJrPFAAAA2gAA AA8AAAAAAAAAAAAAAAAAqgIAAGRycy9kb3ducmV2LnhtbFBLBQYAAAAABAAEAPoAAACcAwAAAAA= 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73" o:spid="_x0000_s1082" type="#_x0000_t6" style="position:absolute;left:6490;top:12930;width:2363;height:1845;rotation:9285769fd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h3brb4A AADaAAAADwAAAGRycy9kb3ducmV2LnhtbESPzQrCMBCE74LvEFbwpqmCItUoIgiCJ39Qj2uztsVm U5tY69sbQfA4zMw3zGzRmELUVLncsoJBPwJBnFidc6rgeFj3JiCcR9ZYWCYFb3KwmLdbM4y1ffGO 6r1PRYCwi1FB5n0ZS+mSjAy6vi2Jg3ezlUEfZJVKXeErwE0hh1E0lgZzDgsZlrTKKLnvn0bBdXfW a7pdmyLne10fLw992j6U6naa5RSEp8b/w7/2RisYwfdKuAFy/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Pod262+AAAA2gAAAA8AAAAAAAAAAAAAAAAAmAIAAGRycy9kb3ducmV2 LnhtbFBLBQYAAAAABAAEAPUAAACDAwAAAAA= "/>
                          <v:shape id="AutoShape 74" o:spid="_x0000_s1083" type="#_x0000_t32" style="position:absolute;left:8022;top:12413;width:10;height:144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SwPcMMAAADaAAAADwAAAGRycy9kb3ducmV2LnhtbESPQWsCMRSE7wX/Q3hCL0WzFpSyGmUt CLXgQa335+a5CW5e1k3U7b83hYLHYWa+YWaLztXiRm2wnhWMhhkI4tJry5WCn/1q8AEiRGSNtWdS 8EsBFvPeywxz7e+8pdsuViJBOOSowMTY5FKG0pDDMPQNcfJOvnUYk2wrqVu8J7ir5XuWTaRDy2nB YEOfhsrz7uoUbNajZXE0dv29vdjNeFXU1+rtoNRrvyumICJ18Rn+b39pBRP4u5JugJw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ksD3DDAAAA2gAAAA8AAAAAAAAAAAAA AAAAoQIAAGRycy9kb3ducmV2LnhtbFBLBQYAAAAABAAEAPkAAACRAwAAAAA= "/>
                          <v:shape id="AutoShape 75" o:spid="_x0000_s1084" type="#_x0000_t32" style="position:absolute;left:7444;top:12413;width:568;height:446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X2FEsEAAADaAAAADwAAAGRycy9kb3ducmV2LnhtbESPQWsCMRSE7wX/Q3gFb91sC9ayGkUF QbxItaDHx+a5G9y8LJt0s/57Uyh4HGbmG2a+HGwjeuq8cazgPctBEJdOG64U/Jy2b18gfEDW2Dgm BXfysFyMXuZYaBf5m/pjqESCsC9QQR1CW0jpy5os+sy1xMm7us5iSLKrpO4wJrht5Eeef0qLhtNC jS1taipvx1+rwMSD6dvdJq7354vXkcx94oxS49dhNQMRaAjP8H97pxVM4e9KugFy8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JfYUSwQAAANoAAAAPAAAAAAAAAAAAAAAA AKECAABkcnMvZG93bnJldi54bWxQSwUGAAAAAAQABAD5AAAAjwMAAAAA ">
                            <v:stroke endarrow="block"/>
                          </v:shape>
                          <v:shape id="AutoShape 76" o:spid="_x0000_s1085" type="#_x0000_t32" style="position:absolute;left:8032;top:12403;width:892;height:0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jN8msAAAADaAAAADwAAAGRycy9kb3ducmV2LnhtbERPTYvCMBC9C/6HMMLeNHUPi1ajLAu7 LIoHrRS9Dc3YFptJSaJWf705CB4f73u+7EwjruR8bVnBeJSAIC6srrlUsM9+hxMQPiBrbCyTgjt5 WC76vTmm2t54S9ddKEUMYZ+igiqENpXSFxUZ9CPbEkfuZJ3BEKErpXZ4i+GmkZ9J8iUN1hwbKmzp p6LivLsYBYf19JLf8w2t8vF0dURn/CP7U+pj0H3PQATqwlv8cv9rBXFrvBJvgFw8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4zfJrAAAAA2gAAAA8AAAAAAAAAAAAAAAAA oQIAAGRycy9kb3ducmV2LnhtbFBLBQYAAAAABAAEAPkAAACOAwAAAAA= ">
                            <v:stroke endarrow="block"/>
                          </v:shape>
                          <v:shape id="AutoShape 77" o:spid="_x0000_s1086" type="#_x0000_t32" style="position:absolute;left:7956;top:11809;width:1684;height:1420;flip:x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n0OacQAAADaAAAADwAAAGRycy9kb3ducmV2LnhtbESP3WoCMRSE7wu+QzgF72q2CtKuRlGh qAgFrYiXh83Zn3Zzsk2iu759UxC8HGbmG2Y670wtruR8ZVnB6yABQZxZXXGh4Pj18fIGwgdkjbVl UnAjD/NZ72mKqbYt7+l6CIWIEPYpKihDaFIpfVaSQT+wDXH0cusMhihdIbXDNsJNLYdJMpYGK44L JTa0Kin7OVyMgrXf/55cvmy3n4ts970abdplflaq/9wtJiACdeERvrc3WsE7/F+JN0DO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ufQ5pxAAAANoAAAAPAAAAAAAAAAAA AAAAAKECAABkcnMvZG93bnJldi54bWxQSwUGAAAAAAQABAD5AAAAkgMAAAAA ">
                            <v:stroke dashstyle="dash"/>
                          </v:shape>
                          <v:shape id="Text Box 78" o:spid="_x0000_s1087" type="#_x0000_t202" style="position:absolute;left:7791;top:12088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IDV+cQA AADbAAAADwAAAGRycy9kb3ducmV2LnhtbESPT2vCQBDF70K/wzIFb7rbYkWjq5SWgqcW4x/wNmTH JDQ7G7JbE79951DobYb35r3frLeDb9SNulgHtvA0NaCIi+BqLi0cDx+TBaiYkB02gcnCnSJsNw+j NWYu9LynW55KJSEcM7RQpdRmWseiIo9xGlpi0a6h85hk7UrtOuwl3Df62Zi59lizNFTY0ltFxXf+ 4y2cPq+X88x8le/+pe3DYDT7pbZ2/Di8rkAlGtK/+e965wRf6OUXGUBv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FyA1fnEAAAA2wAAAA8AAAAAAAAAAAAAAAAAmAIAAGRycy9k b3ducmV2LnhtbFBLBQYAAAAABAAEAPUAAACJAwAAAAA=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79" o:spid="_x0000_s1088" type="#_x0000_t202" style="position:absolute;left:7811;top:13803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8xwYsAA AADbAAAADwAAAGRycy9kb3ducmV2LnhtbERPS4vCMBC+C/6HMII3TRQVtxpFFMGTi49d2NvQjG2x mZQm2vrvNwsL3ubje85y3dpSPKn2hWMNo6ECQZw6U3Cm4XrZD+YgfEA2WDomDS/ysF51O0tMjGv4 RM9zyEQMYZ+ghjyEKpHSpzlZ9ENXEUfu5mqLIcI6k6bGJobbUo6VmkmLBceGHCva5pTezw+r4et4 +/meqM9sZ6dV41ol2X5Irfu9drMAEagNb/G/+2Di/BH8/RIPkKt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M8xwYsAAAADbAAAADwAAAAAAAAAAAAAAAACYAgAAZHJzL2Rvd25y ZXYueG1sUEsFBgAAAAAEAAQA9QAAAIUDAAAAAA==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80" o:spid="_x0000_s1089" type="#_x0000_t202" style="position:absolute;left:9087;top:13773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x7uFcAA AADbAAAADwAAAGRycy9kb3ducmV2LnhtbERPS4vCMBC+C/6HMII3TRQVtxpFdhE8KT52YW9DM7bF ZlKaaOu/NwsL3ubje85y3dpSPKj2hWMNo6ECQZw6U3Cm4XLeDuYgfEA2WDomDU/ysF51O0tMjGv4 SI9TyEQMYZ+ghjyEKpHSpzlZ9ENXEUfu6mqLIcI6k6bGJobbUo6VmkmLBceGHCv6zCm9ne5Ww/f+ +vszUYfsy06rxrVKsv2QWvd77WYBIlAb3uJ/987E+WP4+yUeIFcv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wx7uFcAAAADbAAAADwAAAAAAAAAAAAAAAACYAgAAZHJzL2Rvd25y ZXYueG1sUEsFBgAAAAAEAAQA9QAAAIUDAAAAAA==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81" o:spid="_x0000_s1090" type="#_x0000_t202" style="position:absolute;left:9371;top:11809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FJLjsEA AADbAAAADwAAAGRycy9kb3ducmV2LnhtbERPTWvCQBC9F/wPywjedFdtpcZsRFoKPbWYtoK3ITsm wexsyG5N/PduQehtHu9z0u1gG3GhzteONcxnCgRx4UzNpYbvr7fpMwgfkA02jknDlTxss9FDiolx Pe/pkodSxBD2CWqoQmgTKX1RkUU/cy1x5E6usxgi7EppOuxjuG3kQqmVtFhzbKiwpZeKinP+azX8 fJyOh0f1Wb7ap7Z3g5Js11LryXjYbUAEGsK/+O5+N3H+E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KxSS47BAAAA2wAAAA8AAAAAAAAAAAAAAAAAmAIAAGRycy9kb3du cmV2LnhtbFBLBQYAAAAABAAEAPUAAACGAwAAAAA=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82" o:spid="_x0000_s1091" type="#_x0000_t202" style="position:absolute;left:6663;top:12930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7vT+sAA AADbAAAADwAAAGRycy9kb3ducmV2LnhtbERPS4vCMBC+C/6HMII3TRQVtxpFFGFPLj52YW9DM7bF ZlKaaLv/fiMI3ubje85y3dpSPKj2hWMNo6ECQZw6U3Cm4XLeD+YgfEA2WDomDX/kYb3qdpaYGNfw kR6nkIkYwj5BDXkIVSKlT3Oy6IeuIo7c1dUWQ4R1Jk2NTQy3pRwrNZMWC44NOVa0zSm9ne5Ww/fh +vszUV/Zzk6rxrVKsv2QWvd77WYBIlAb3uKX+9PE+RN4/hIPkKt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I7vT+sAAAADbAAAADwAAAAAAAAAAAAAAAACYAgAAZHJzL2Rvd25y ZXYueG1sUEsFBgAAAAAEAAQA9QAAAIUDAAAAAA==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83" o:spid="_x0000_s1092" type="#_x0000_t202" style="position:absolute;left:5802;top:13727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Pd2Yb8A AADbAAAADwAAAGRycy9kb3ducmV2LnhtbERPTYvCMBC9L/gfwgje1kTRxa1GEUXwpKy6C3sbmrEt NpPSRFv/vREEb/N4nzNbtLYUN6p94VjDoK9AEKfOFJxpOB03nxMQPiAbLB2Thjt5WMw7HzNMjGv4 h26HkIkYwj5BDXkIVSKlT3Oy6PuuIo7c2dUWQ4R1Jk2NTQy3pRwq9SUtFhwbcqxolVN6OVytht/d +f9vpPbZ2o6rxrVKsv2WWve67XIKIlAb3uKXe2vi/DE8f4kHyPkDAAD//wMAUEsBAi0AFAAGAAgA AAAhAPD3irv9AAAA4gEAABMAAAAAAAAAAAAAAAAAAAAAAFtDb250ZW50X1R5cGVzXS54bWxQSwEC LQAUAAYACAAAACEAMd1fYdIAAACPAQAACwAAAAAAAAAAAAAAAAAuAQAAX3JlbHMvLnJlbHNQSwEC LQAUAAYACAAAACEAMy8FnkEAAAA5AAAAEAAAAAAAAAAAAAAAAAApAgAAZHJzL3NoYXBleG1sLnht bFBLAQItABQABgAIAAAAIQBM93ZhvwAAANsAAAAPAAAAAAAAAAAAAAAAAJgCAABkcnMvZG93bnJl di54bWxQSwUGAAAAAAQABAD1AAAAhAMAAAAA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84" o:spid="_x0000_s1093" type="#_x0000_t202" style="position:absolute;left:8793;top:12327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CXoFsEA AADbAAAADwAAAGRycy9kb3ducmV2LnhtbERPTWvCQBC9F/wPywi9NbsWDTZmFakIPVWa2kJvQ3ZM gtnZkF1N+u9dodDbPN7n5JvRtuJKvW8ca5glCgRx6UzDlYbj5/5pCcIHZIOtY9LwSx4268lDjplx A3/QtQiViCHsM9RQh9BlUvqyJos+cR1x5E6utxgi7CtpehxiuG3ls1KptNhwbKixo9eaynNxsRq+ 3k8/33N1qHZ20Q1uVJLti9T6cTpuVyACjeFf/Od+M3F+Cvdf4gFyf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Lwl6BbBAAAA2wAAAA8AAAAAAAAAAAAAAAAAmAIAAGRycy9kb3du cmV2LnhtbFBLBQYAAAAABAAEAPUAAACGAwAAAAA= " filled="f" stroked="f">
                            <v:textbox>
                              <w:txbxContent>
                                <w:p w:rsidR="00260D5D" w:rsidRPr="009E5FFA" w:rsidRDefault="00260D5D" w:rsidP="00260D5D">
                                  <w:r w:rsidRPr="009E5FFA"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85" o:spid="_x0000_s1094" type="#_x0000_t202" style="position:absolute;left:6490;top:13484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2lNjcEA AADbAAAADwAAAGRycy9kb3ducmV2LnhtbERPTWvCQBC9F/wPywjedFextcZsRFoKPbWYtoK3ITsm wexsyG5N/PduQehtHu9z0u1gG3GhzteONcxnCgRx4UzNpYbvr7fpMwgfkA02jknDlTxss9FDiolx Pe/pkodSxBD2CWqoQmgTKX1RkUU/cy1x5E6usxgi7EppOuxjuG3kQqknabHm2FBhSy8VFef812r4 +TgdD0v1Wb7ax7Z3g5Js11LryXjYbUAEGsK/+O5+N3H+Cv5+iQfI7AYAAP//AwBQSwECLQAUAAYA CAAAACEA8PeKu/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= " filled="f" stroked="f">
                            <v:textbox>
                              <w:txbxContent>
                                <w:p w:rsidR="00260D5D" w:rsidRPr="00D52872" w:rsidRDefault="00260D5D" w:rsidP="00260D5D">
                                  <w:r w:rsidRPr="009E5FFA">
                                    <w:t>α</w:t>
                                  </w:r>
                                </w:p>
                              </w:txbxContent>
                            </v:textbox>
                          </v:shape>
                          <v:shape id="AutoShape 86" o:spid="_x0000_s1095" type="#_x0000_t32" style="position:absolute;left:8022;top:12413;width:364;height:446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Xfkf8UAAADbAAAADwAAAGRycy9kb3ducmV2LnhtbESPQWvCQBCF74L/YRmhN93YQ9HUVUqh pSgeNCW0tyE7TUKzs2F31eivdw6F3mZ4b977ZrUZXKfOFGLr2cB8loEirrxtuTbwWbxNF6BiQrbY eSYDV4qwWY9HK8ytv/CBzsdUKwnhmKOBJqU+1zpWDTmMM98Ti/bjg8Mka6i1DXiRcNfpxyx70g5b loYGe3ptqPo9npyBr93yVF7LPW3L+XL7jcHFW/FuzMNkeHkGlWhI/+a/6w8r+AIrv8gAen0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fkf8UAAADbAAAADwAAAAAAAAAA AAAAAAChAgAAZHJzL2Rvd25yZXYueG1sUEsFBgAAAAAEAAQA+QAAAJMDAAAAAA== ">
                            <v:stroke endarrow="block"/>
                          </v:shape>
                          <v:shape id="Arc 87" o:spid="_x0000_s1096" style="position:absolute;left:6358;top:13707;width:143;height:143;visibility:visible;mso-wrap-style:square;v-text-anchor:top" coordsize="21600,2160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DgOOsMA AADbAAAADwAAAGRycy9kb3ducmV2LnhtbERP22rCQBB9L/gPywi+1Y2CRVM3IhYhWGupleLjmJ1c bHY2ZLea/n23IPg2h3Od+aIztbhQ6yrLCkbDCARxZnXFhYLD5/pxCsJ5ZI21ZVLwSw4WSe9hjrG2 V/6gy94XIoSwi1FB6X0TS+mykgy6oW2IA5fb1qAPsC2kbvEawk0tx1H0JA1WHBpKbGhVUva9/zEK 3Pv2sOM8nby9prvN+vR1Pm75RalBv1s+g/DU+bv45k51mD+D/1/CATL5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kDgOOsMAAADbAAAADwAAAAAAAAAAAAAAAACYAgAAZHJzL2Rv d25yZXYueG1sUEsFBgAAAAAEAAQA9QAAAIgDAAAAAA== " path="m,nfc11929,,21600,9670,21600,21600em,nsc11929,,21600,9670,21600,21600l,21600,,xe" filled="f">
                            <v:path arrowok="t" o:extrusionok="f" o:connecttype="custom" o:connectlocs="0,0;143,143;0,143" o:connectangles="0,0,0"/>
                          </v:shape>
                          <v:shape id="Arc 88" o:spid="_x0000_s1097" style="position:absolute;left:8584;top:12458;width:155;height:85;rotation:5754009fd;flip:x;visibility:visible;mso-wrap-style:square;v-text-anchor:top" coordsize="21600,2157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Q6nisAA AADbAAAADwAAAGRycy9kb3ducmV2LnhtbERPz2vCMBS+D/wfwhO8zXQ9lK0zSikIHgSZG3h9NG9N XfNSm9jG/345DHb8+H5vdtH2YqLRd44VvKwzEMSN0x23Cr4+98+vIHxA1tg7JgUP8rDbLp42WGo3 8wdN59CKFMK+RAUmhKGU0jeGLPq1G4gT9+1GiyHBsZV6xDmF217mWVZIix2nBoMD1Yaan/PdKjje +eT9LcbqUFwvma6rN3OdlVotY/UOIlAM/+I/90EryNP69CX9ALn9BQAA//8DAFBLAQItABQABgAI AAAAIQDw94q7/QAAAOIBAAATAAAAAAAAAAAAAAAAAAAAAABbQ29udGVudF9UeXBlc10ueG1sUEsB Ai0AFAAGAAgAAAAhADHdX2HSAAAAjwEAAAsAAAAAAAAAAAAAAAAALgEAAF9yZWxzLy5yZWxzUEsB Ai0AFAAGAAgAAAAhADMvBZ5BAAAAOQAAABAAAAAAAAAAAAAAAAAAKQIAAGRycy9zaGFwZXhtbC54 bWxQSwECLQAUAAYACAAAACEAJQ6nisAAAADbAAAADwAAAAAAAAAAAAAAAACYAgAAZHJzL2Rvd25y ZXYueG1sUEsFBgAAAAAEAAQA9QAAAIUDAAAAAA== " path="m1009,-1nfc12533,538,21600,10038,21600,21576em1009,-1nsc12533,538,21600,10038,21600,21576l,21576,1009,-1xe" filled="f">
                            <v:path arrowok="t" o:extrusionok="f" o:connecttype="custom" o:connectlocs="7,0;155,85;0,85" o:connectangles="0,0,0"/>
                          </v:shape>
                        </v:group>
                        <v:shape id="Text Box 89" o:spid="_x0000_s1098" type="#_x0000_t202" style="position:absolute;left:6965;top:12327;width:625;height:49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GCV/cQA AADbAAAADwAAAGRycy9kb3ducmV2LnhtbESPzWrDMBCE74W8g9hCbo1sk5bEtRxCmkBvbX4eYLG2 lmtrZSw1cfL0VaGQ4zAz3zDFarSdONPgG8cK0lkCgrhyuuFawem4e1qA8AFZY+eYFFzJw6qcPBSY a3fhPZ0PoRYRwj5HBSaEPpfSV4Ys+pnriaP35QaLIcqhlnrAS4TbTmZJ8iItNhwXDPa0MVS1hx+r YJHYj7ZdZp/ezm/ps9m8uW3/rdT0cVy/ggg0hnv4v/2uFWQp/H2JP0CW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Bglf3EAAAA2wAAAA8AAAAAAAAAAAAAAAAAmAIAAGRycy9k b3ducmV2LnhtbFBLBQYAAAAABAAEAPUAAACJAwAAAAA= " filled="f" stroked="f">
                          <v:textbox style="mso-fit-shape-to-text:t">
                            <w:txbxContent>
                              <w:p w:rsidR="00260D5D" w:rsidRPr="009E5FFA" w:rsidRDefault="00260D5D" w:rsidP="00260D5D">
                                <w:r w:rsidRPr="009E5FFA">
                                  <w:rPr>
                                    <w:position w:val="-6"/>
                                  </w:rPr>
                                  <w:object w:dxaOrig="320" w:dyaOrig="340">
                                    <v:shape id="_x0000_i1052" type="#_x0000_t75" style="width:16.5pt;height:17.25pt" o:ole="">
                                      <v:imagedata r:id="rId56" o:title=""/>
                                    </v:shape>
                                    <o:OLEObject Type="Embed" ProgID="Equation.DSMT4" ShapeID="_x0000_i1052" DrawAspect="Content" ObjectID="_1744228041" r:id="rId6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90" o:spid="_x0000_s1099" type="#_x0000_t202" style="position:absolute;left:8346;top:12606;width:454;height:49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XIkqMIA AADbAAAADwAAAGRycy9kb3ducmV2LnhtbESPQWvCQBSE7wX/w/IEb3XXYItGV5EWwVOlVgVvj+wz CWbfhuxq4r93BaHHYWa+YebLzlbiRo0vHWsYDRUI4syZknMN+7/1+wSED8gGK8ek4U4elove2xxT 41r+pdsu5CJC2KeooQihTqX0WUEW/dDVxNE7u8ZiiLLJpWmwjXBbyUSpT2mx5LhQYE1fBWWX3dVq OPycT8ex2ubf9qNuXack26nUetDvVjMQgbrwH361N0ZDksDzS/wBcvE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ciSowgAAANsAAAAPAAAAAAAAAAAAAAAAAJgCAABkcnMvZG93 bnJldi54bWxQSwUGAAAAAAQABAD1AAAAhwMAAAAA " filled="f" stroked="f">
                          <v:textbox>
                            <w:txbxContent>
                              <w:p w:rsidR="00260D5D" w:rsidRPr="009E5FFA" w:rsidRDefault="00260D5D" w:rsidP="00260D5D">
                                <w:r w:rsidRPr="009E5FFA">
                                  <w:rPr>
                                    <w:position w:val="-6"/>
                                  </w:rPr>
                                  <w:object w:dxaOrig="320" w:dyaOrig="340">
                                    <v:shape id="_x0000_i1053" type="#_x0000_t75" style="width:16.5pt;height:17.25pt" o:ole="">
                                      <v:imagedata r:id="rId58" o:title=""/>
                                    </v:shape>
                                    <o:OLEObject Type="Embed" ProgID="Equation.DSMT4" ShapeID="_x0000_i1053" DrawAspect="Content" ObjectID="_1744228042" r:id="rId6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AutoShape 91" o:spid="_x0000_s1100" type="#_x0000_t32" style="position:absolute;left:7484;top:12819;width:862;height:14;visibility:visible;mso-wrap-style:squar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6HAocUAAADbAAAADwAAAGRycy9kb3ducmV2LnhtbESPQWsCMRSE70L/Q3iFXqRmq1TK1igi FCoiVlvo9bF53Sy7eQmbuK7+eiMUPA4z8w0zW/S2ER21oXKs4GWUgSAunK64VPDz/fH8BiJEZI2N Y1JwpgCL+cNghrl2J95Td4ilSBAOOSowMfpcylAYshhGzhMn78+1FmOSbSl1i6cEt40cZ9lUWqw4 LRj0tDJU1IejVVB39W7/9Rr88Hih6cab7Xryq5V6euyX7yAi9fEe/m9/agXjCdy+pB8g51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6HAocUAAADbAAAADwAAAAAAAAAA AAAAAAChAgAAZHJzL2Rvd25yZXYueG1sUEsFBgAAAAAEAAQA+QAAAJMDAAAAAA== ">
                          <v:stroke dashstyle="dash"/>
                        </v:shape>
                      </v:group>
                      <v:shape id="Text Box 92" o:spid="_x0000_s1101" type="#_x0000_t202" style="position:absolute;left:9326;top:8779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dcZR8IA AADbAAAADwAAAGRycy9kb3ducmV2LnhtbESPT4vCMBTE7wt+h/AEb2uiuItWo4gieFpZ/4G3R/Ns i81LaaKt394sLHgcZuY3zGzR2lI8qPaFYw2DvgJBnDpTcKbheNh8jkH4gGywdEwanuRhMe98zDAx ruFfeuxDJiKEfYIa8hCqREqf5mTR911FHL2rqy2GKOtMmhqbCLelHCr1LS0WHBdyrGiVU3rb362G 08/1ch6pXba2X1XjWiXZTqTWvW67nIII1IZ3+L+9NRqGI/j7En+AnL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t1xlHwgAAANsAAAAPAAAAAAAAAAAAAAAAAJgCAABkcnMvZG93 bnJldi54bWxQSwUGAAAAAAQABAD1AAAAhwMAAAAA " filled="f" stroked="f">
                        <v:textbox>
                          <w:txbxContent>
                            <w:p w:rsidR="00260D5D" w:rsidRPr="009E5FFA" w:rsidRDefault="00260D5D" w:rsidP="00260D5D">
                              <w:r w:rsidRPr="009E5FFA">
                                <w:t>E</w:t>
                              </w:r>
                            </w:p>
                          </w:txbxContent>
                        </v:textbox>
                      </v:shape>
                      <v:shape id="Text Box 93" o:spid="_x0000_s1102" type="#_x0000_t202" style="position:absolute;left:8791;top:9056;width:383;height:369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pu83MIA AADbAAAADwAAAGRycy9kb3ducmV2LnhtbESPQYvCMBSE74L/ITzBmyaKyto1yrIieFJ0d4W9PZpn W2xeShNt/fdGEDwOM/MNs1i1thQ3qn3hWMNoqEAQp84UnGn4/dkMPkD4gGywdEwa7uRhtex2FpgY 1/CBbseQiQhhn6CGPIQqkdKnOVn0Q1cRR+/saoshyjqTpsYmwm0px0rNpMWC40KOFX3nlF6OV6vh b3f+P03UPlvbadW4Vkm2c6l1v9d+fYII1IZ3+NXeGg3jKTy/xB8gl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Cm7zcwgAAANsAAAAPAAAAAAAAAAAAAAAAAJgCAABkcnMvZG93 bnJldi54bWxQSwUGAAAAAAQABAD1AAAAhwMAAAAA " filled="f" stroked="f">
                        <v:textbox>
                          <w:txbxContent>
                            <w:p w:rsidR="00260D5D" w:rsidRPr="009E5FFA" w:rsidRDefault="00260D5D" w:rsidP="00260D5D">
                              <w:r w:rsidRPr="009E5FFA">
                                <w:t>d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1A29FE">
              <w:rPr>
                <w:lang w:val="fr-FR"/>
              </w:rPr>
              <w:t xml:space="preserve">Trong đó: </w:t>
            </w:r>
            <w:r w:rsidRPr="001A29FE">
              <w:rPr>
                <w:b/>
                <w:i/>
                <w:position w:val="-24"/>
              </w:rPr>
              <w:object w:dxaOrig="3700" w:dyaOrig="620">
                <v:shape id="_x0000_i1049" type="#_x0000_t75" style="width:185.25pt;height:31.5pt" o:ole="">
                  <v:imagedata r:id="rId63" o:title=""/>
                </v:shape>
                <o:OLEObject Type="Embed" ProgID="Equation.DSMT4" ShapeID="_x0000_i1049" DrawAspect="Content" ObjectID="_1744228038" r:id="rId64"/>
              </w:object>
            </w:r>
          </w:p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 xml:space="preserve">- Vậy :            </w:t>
            </w:r>
            <w:r w:rsidRPr="001A29FE">
              <w:rPr>
                <w:b/>
                <w:i/>
                <w:position w:val="-24"/>
              </w:rPr>
              <w:object w:dxaOrig="2400" w:dyaOrig="620">
                <v:shape id="_x0000_i1050" type="#_x0000_t75" style="width:120pt;height:31.5pt" o:ole="">
                  <v:imagedata r:id="rId65" o:title=""/>
                </v:shape>
                <o:OLEObject Type="Embed" ProgID="Equation.DSMT4" ShapeID="_x0000_i1050" DrawAspect="Content" ObjectID="_1744228039" r:id="rId66"/>
              </w:object>
            </w:r>
          </w:p>
        </w:tc>
        <w:tc>
          <w:tcPr>
            <w:tcW w:w="1575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lastRenderedPageBreak/>
              <w:t>1,0</w:t>
            </w:r>
          </w:p>
        </w:tc>
      </w:tr>
      <w:tr w:rsidR="00260D5D" w:rsidRPr="001A29FE" w:rsidTr="005A7E2F">
        <w:trPr>
          <w:trHeight w:val="432"/>
        </w:trPr>
        <w:tc>
          <w:tcPr>
            <w:tcW w:w="1728" w:type="dxa"/>
            <w:vMerge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lang w:val="fr-FR"/>
              </w:rPr>
            </w:pPr>
          </w:p>
        </w:tc>
        <w:tc>
          <w:tcPr>
            <w:tcW w:w="6750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both"/>
              <w:rPr>
                <w:lang w:val="fr-FR"/>
              </w:rPr>
            </w:pPr>
            <w:r w:rsidRPr="001A29FE">
              <w:rPr>
                <w:lang w:val="fr-FR"/>
              </w:rPr>
              <w:t>- Người đó phải chạy với vận tốc nhỏ nhất là 10,8 km/h và theo hướng tạo với đường BC góc α=11,5</w:t>
            </w:r>
            <w:r w:rsidRPr="001A29FE">
              <w:rPr>
                <w:vertAlign w:val="superscript"/>
                <w:lang w:val="fr-FR"/>
              </w:rPr>
              <w:t>0</w:t>
            </w:r>
            <w:r w:rsidRPr="001A29FE">
              <w:rPr>
                <w:lang w:val="fr-FR"/>
              </w:rPr>
              <w:t>.</w:t>
            </w:r>
          </w:p>
        </w:tc>
        <w:tc>
          <w:tcPr>
            <w:tcW w:w="1575" w:type="dxa"/>
            <w:shd w:val="clear" w:color="auto" w:fill="auto"/>
            <w:vAlign w:val="center"/>
          </w:tcPr>
          <w:p w:rsidR="00260D5D" w:rsidRPr="001A29FE" w:rsidRDefault="00260D5D" w:rsidP="005A7E2F">
            <w:pPr>
              <w:jc w:val="center"/>
              <w:rPr>
                <w:b/>
                <w:lang w:val="fr-FR"/>
              </w:rPr>
            </w:pPr>
            <w:r w:rsidRPr="001A29FE">
              <w:rPr>
                <w:b/>
                <w:lang w:val="fr-FR"/>
              </w:rPr>
              <w:t>0,5</w:t>
            </w:r>
          </w:p>
        </w:tc>
      </w:tr>
    </w:tbl>
    <w:p w:rsidR="00260D5D" w:rsidRPr="001A29FE" w:rsidRDefault="00260D5D" w:rsidP="00260D5D">
      <w:pPr>
        <w:pStyle w:val="NoSpacing"/>
        <w:spacing w:line="276" w:lineRule="auto"/>
        <w:jc w:val="both"/>
        <w:rPr>
          <w:b/>
          <w:szCs w:val="24"/>
        </w:rPr>
      </w:pPr>
    </w:p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p w:rsidR="00214308" w:rsidRPr="001A29FE" w:rsidRDefault="00214308" w:rsidP="00292D64">
      <w:pPr>
        <w:spacing w:line="312" w:lineRule="auto"/>
        <w:ind w:left="-993" w:right="-999"/>
        <w:jc w:val="center"/>
        <w:rPr>
          <w:b/>
          <w:i/>
        </w:rPr>
      </w:pPr>
    </w:p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p w:rsidR="00292D64" w:rsidRPr="001A29FE" w:rsidRDefault="00292D64" w:rsidP="00292D64">
      <w:pPr>
        <w:spacing w:line="312" w:lineRule="auto"/>
        <w:jc w:val="center"/>
        <w:rPr>
          <w:i/>
          <w:lang w:val="pt-BR"/>
        </w:rPr>
      </w:pPr>
    </w:p>
    <w:p w:rsidR="00292D64" w:rsidRPr="001A29FE" w:rsidRDefault="00292D64" w:rsidP="00292D64">
      <w:pPr>
        <w:spacing w:line="312" w:lineRule="auto"/>
        <w:jc w:val="center"/>
        <w:rPr>
          <w:i/>
          <w:lang w:val="pt-BR"/>
        </w:rPr>
      </w:pPr>
    </w:p>
    <w:p w:rsidR="00292D64" w:rsidRPr="001A29FE" w:rsidRDefault="00292D64" w:rsidP="00292D64">
      <w:pPr>
        <w:spacing w:line="312" w:lineRule="auto"/>
        <w:jc w:val="center"/>
        <w:rPr>
          <w:i/>
          <w:lang w:val="pt-BR"/>
        </w:rPr>
      </w:pPr>
    </w:p>
    <w:p w:rsidR="00292D64" w:rsidRPr="001A29FE" w:rsidRDefault="00292D64" w:rsidP="00292D64">
      <w:pPr>
        <w:spacing w:line="312" w:lineRule="auto"/>
        <w:jc w:val="center"/>
        <w:rPr>
          <w:i/>
          <w:lang w:val="pt-BR"/>
        </w:rPr>
      </w:pPr>
    </w:p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p w:rsidR="006A4B07" w:rsidRPr="001A29FE" w:rsidRDefault="006A4B07" w:rsidP="00292D64">
      <w:pPr>
        <w:spacing w:line="312" w:lineRule="auto"/>
        <w:jc w:val="center"/>
        <w:rPr>
          <w:i/>
          <w:lang w:val="pt-BR"/>
        </w:rPr>
      </w:pPr>
    </w:p>
    <w:sectPr w:rsidR="006A4B07" w:rsidRPr="001A29FE" w:rsidSect="00231071">
      <w:headerReference w:type="default" r:id="rId67"/>
      <w:footerReference w:type="default" r:id="rId68"/>
      <w:pgSz w:w="12240" w:h="15840" w:code="1"/>
      <w:pgMar w:top="672" w:right="851" w:bottom="567" w:left="1021" w:header="426" w:footer="25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69D3" w:rsidRDefault="003C69D3" w:rsidP="00446CE1">
      <w:r>
        <w:separator/>
      </w:r>
    </w:p>
  </w:endnote>
  <w:endnote w:type="continuationSeparator" w:id="0">
    <w:p w:rsidR="003C69D3" w:rsidRDefault="003C69D3" w:rsidP="00446C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CE1" w:rsidRDefault="00231071">
    <w:pPr>
      <w:pStyle w:val="Footer"/>
    </w:pPr>
    <w:r w:rsidRPr="00231071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</w:t>
    </w:r>
    <w:r w:rsidRPr="00231071">
      <w:rPr>
        <w:rFonts w:eastAsia="SimSun"/>
        <w:b/>
        <w:color w:val="00B0F0"/>
        <w:kern w:val="2"/>
        <w:lang w:val="nl-NL" w:eastAsia="zh-CN"/>
      </w:rPr>
      <w:t/>
    </w:r>
    <w:r w:rsidRPr="00231071">
      <w:rPr>
        <w:rFonts w:eastAsia="SimSun"/>
        <w:b/>
        <w:color w:val="FF0000"/>
        <w:kern w:val="2"/>
        <w:lang w:val="nl-NL" w:eastAsia="zh-CN"/>
      </w:rPr>
      <w:t xml:space="preserve"/>
    </w:r>
    <w:r w:rsidRPr="00231071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231071">
      <w:rPr>
        <w:rFonts w:eastAsia="SimSun"/>
        <w:b/>
        <w:color w:val="FF0000"/>
        <w:kern w:val="2"/>
        <w:lang w:eastAsia="zh-CN"/>
      </w:rPr>
      <w:t>Trang</w:t>
    </w:r>
    <w:r w:rsidRPr="00231071">
      <w:rPr>
        <w:rFonts w:eastAsia="SimSun"/>
        <w:b/>
        <w:color w:val="0070C0"/>
        <w:kern w:val="2"/>
        <w:lang w:eastAsia="zh-CN"/>
      </w:rPr>
      <w:t xml:space="preserve"> </w:t>
    </w:r>
    <w:r w:rsidRPr="00231071">
      <w:rPr>
        <w:rFonts w:eastAsia="SimSun"/>
        <w:b/>
        <w:color w:val="0070C0"/>
        <w:kern w:val="2"/>
        <w:lang w:eastAsia="zh-CN"/>
      </w:rPr>
      <w:fldChar w:fldCharType="begin"/>
    </w:r>
    <w:r w:rsidRPr="00231071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231071">
      <w:rPr>
        <w:rFonts w:eastAsia="SimSun"/>
        <w:b/>
        <w:color w:val="0070C0"/>
        <w:kern w:val="2"/>
        <w:lang w:eastAsia="zh-CN"/>
      </w:rPr>
      <w:fldChar w:fldCharType="separate"/>
    </w:r>
    <w:r w:rsidR="00176C23">
      <w:rPr>
        <w:rFonts w:eastAsia="SimSun"/>
        <w:b/>
        <w:noProof/>
        <w:color w:val="0070C0"/>
        <w:kern w:val="2"/>
        <w:lang w:eastAsia="zh-CN"/>
      </w:rPr>
      <w:t>1</w:t>
    </w:r>
    <w:r w:rsidRPr="00231071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69D3" w:rsidRDefault="003C69D3" w:rsidP="00446CE1">
      <w:r>
        <w:separator/>
      </w:r>
    </w:p>
  </w:footnote>
  <w:footnote w:type="continuationSeparator" w:id="0">
    <w:p w:rsidR="003C69D3" w:rsidRDefault="003C69D3" w:rsidP="00446C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1071" w:rsidRPr="00231071" w:rsidRDefault="00231071" w:rsidP="0023107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231071">
      <w:rPr>
        <w:rFonts w:eastAsia="Calibri"/>
        <w:b/>
        <w:color w:val="00B0F0"/>
        <w:lang w:val="nl-NL"/>
      </w:rPr>
      <w:t/>
    </w:r>
    <w:r w:rsidRPr="00231071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B96013"/>
    <w:multiLevelType w:val="hybridMultilevel"/>
    <w:tmpl w:val="D9C03CCE"/>
    <w:lvl w:ilvl="0" w:tplc="E0280AD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9673E4B"/>
    <w:multiLevelType w:val="hybridMultilevel"/>
    <w:tmpl w:val="5900EA8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50A6A44"/>
    <w:multiLevelType w:val="hybridMultilevel"/>
    <w:tmpl w:val="F84C47EE"/>
    <w:lvl w:ilvl="0" w:tplc="CF046C3C">
      <w:start w:val="2"/>
      <w:numFmt w:val="decimal"/>
      <w:lvlText w:val="%1."/>
      <w:lvlJc w:val="left"/>
      <w:pPr>
        <w:ind w:left="1098" w:hanging="260"/>
      </w:pPr>
      <w:rPr>
        <w:rFonts w:ascii="Times New Roman" w:eastAsia="Times New Roman" w:hAnsi="Times New Roman" w:cs="Times New Roman" w:hint="default"/>
        <w:b/>
        <w:bCs/>
        <w:i w:val="0"/>
        <w:iCs w:val="0"/>
        <w:w w:val="99"/>
        <w:position w:val="2"/>
        <w:sz w:val="26"/>
        <w:szCs w:val="26"/>
        <w:lang w:val="vi" w:eastAsia="en-US" w:bidi="ar-SA"/>
      </w:rPr>
    </w:lvl>
    <w:lvl w:ilvl="1" w:tplc="C98EDD62">
      <w:start w:val="1"/>
      <w:numFmt w:val="decimal"/>
      <w:lvlText w:val="%2."/>
      <w:lvlJc w:val="left"/>
      <w:pPr>
        <w:ind w:left="1242" w:hanging="262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99"/>
        <w:sz w:val="26"/>
        <w:szCs w:val="26"/>
        <w:lang w:val="vi" w:eastAsia="en-US" w:bidi="ar-SA"/>
      </w:rPr>
    </w:lvl>
    <w:lvl w:ilvl="2" w:tplc="9274FB8E">
      <w:start w:val="1"/>
      <w:numFmt w:val="lowerLetter"/>
      <w:lvlText w:val="%3."/>
      <w:lvlJc w:val="left"/>
      <w:pPr>
        <w:ind w:left="1228" w:hanging="24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w w:val="99"/>
        <w:position w:val="2"/>
        <w:sz w:val="26"/>
        <w:szCs w:val="26"/>
        <w:lang w:val="vi" w:eastAsia="en-US" w:bidi="ar-SA"/>
      </w:rPr>
    </w:lvl>
    <w:lvl w:ilvl="3" w:tplc="00C02D34">
      <w:numFmt w:val="bullet"/>
      <w:lvlText w:val="•"/>
      <w:lvlJc w:val="left"/>
      <w:pPr>
        <w:ind w:left="2430" w:hanging="248"/>
      </w:pPr>
      <w:rPr>
        <w:rFonts w:hint="default"/>
        <w:lang w:val="vi" w:eastAsia="en-US" w:bidi="ar-SA"/>
      </w:rPr>
    </w:lvl>
    <w:lvl w:ilvl="4" w:tplc="A0764B2C">
      <w:numFmt w:val="bullet"/>
      <w:lvlText w:val="•"/>
      <w:lvlJc w:val="left"/>
      <w:pPr>
        <w:ind w:left="3621" w:hanging="248"/>
      </w:pPr>
      <w:rPr>
        <w:rFonts w:hint="default"/>
        <w:lang w:val="vi" w:eastAsia="en-US" w:bidi="ar-SA"/>
      </w:rPr>
    </w:lvl>
    <w:lvl w:ilvl="5" w:tplc="6BFAC2D0">
      <w:numFmt w:val="bullet"/>
      <w:lvlText w:val="•"/>
      <w:lvlJc w:val="left"/>
      <w:pPr>
        <w:ind w:left="4812" w:hanging="248"/>
      </w:pPr>
      <w:rPr>
        <w:rFonts w:hint="default"/>
        <w:lang w:val="vi" w:eastAsia="en-US" w:bidi="ar-SA"/>
      </w:rPr>
    </w:lvl>
    <w:lvl w:ilvl="6" w:tplc="5D3AE82E">
      <w:numFmt w:val="bullet"/>
      <w:lvlText w:val="•"/>
      <w:lvlJc w:val="left"/>
      <w:pPr>
        <w:ind w:left="6003" w:hanging="248"/>
      </w:pPr>
      <w:rPr>
        <w:rFonts w:hint="default"/>
        <w:lang w:val="vi" w:eastAsia="en-US" w:bidi="ar-SA"/>
      </w:rPr>
    </w:lvl>
    <w:lvl w:ilvl="7" w:tplc="D1C86EB2">
      <w:numFmt w:val="bullet"/>
      <w:lvlText w:val="•"/>
      <w:lvlJc w:val="left"/>
      <w:pPr>
        <w:ind w:left="7194" w:hanging="248"/>
      </w:pPr>
      <w:rPr>
        <w:rFonts w:hint="default"/>
        <w:lang w:val="vi" w:eastAsia="en-US" w:bidi="ar-SA"/>
      </w:rPr>
    </w:lvl>
    <w:lvl w:ilvl="8" w:tplc="FC0AD3B8">
      <w:numFmt w:val="bullet"/>
      <w:lvlText w:val="•"/>
      <w:lvlJc w:val="left"/>
      <w:pPr>
        <w:ind w:left="8385" w:hanging="248"/>
      </w:pPr>
      <w:rPr>
        <w:rFonts w:hint="default"/>
        <w:lang w:val="vi" w:eastAsia="en-US" w:bidi="ar-SA"/>
      </w:rPr>
    </w:lvl>
  </w:abstractNum>
  <w:abstractNum w:abstractNumId="3">
    <w:nsid w:val="6B2D6C99"/>
    <w:multiLevelType w:val="hybridMultilevel"/>
    <w:tmpl w:val="F604B8E8"/>
    <w:lvl w:ilvl="0" w:tplc="4EEE6ECA">
      <w:start w:val="1"/>
      <w:numFmt w:val="lowerLetter"/>
      <w:lvlText w:val="%1)"/>
      <w:lvlJc w:val="left"/>
      <w:pPr>
        <w:ind w:left="512" w:hanging="315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9A30BFDC">
      <w:numFmt w:val="bullet"/>
      <w:lvlText w:val="•"/>
      <w:lvlJc w:val="left"/>
      <w:pPr>
        <w:ind w:left="1544" w:hanging="315"/>
      </w:pPr>
      <w:rPr>
        <w:rFonts w:hint="default"/>
        <w:lang w:val="vi" w:eastAsia="en-US" w:bidi="ar-SA"/>
      </w:rPr>
    </w:lvl>
    <w:lvl w:ilvl="2" w:tplc="0DB8C102">
      <w:numFmt w:val="bullet"/>
      <w:lvlText w:val="•"/>
      <w:lvlJc w:val="left"/>
      <w:pPr>
        <w:ind w:left="2569" w:hanging="315"/>
      </w:pPr>
      <w:rPr>
        <w:rFonts w:hint="default"/>
        <w:lang w:val="vi" w:eastAsia="en-US" w:bidi="ar-SA"/>
      </w:rPr>
    </w:lvl>
    <w:lvl w:ilvl="3" w:tplc="F2E61514">
      <w:numFmt w:val="bullet"/>
      <w:lvlText w:val="•"/>
      <w:lvlJc w:val="left"/>
      <w:pPr>
        <w:ind w:left="3594" w:hanging="315"/>
      </w:pPr>
      <w:rPr>
        <w:rFonts w:hint="default"/>
        <w:lang w:val="vi" w:eastAsia="en-US" w:bidi="ar-SA"/>
      </w:rPr>
    </w:lvl>
    <w:lvl w:ilvl="4" w:tplc="FF447832">
      <w:numFmt w:val="bullet"/>
      <w:lvlText w:val="•"/>
      <w:lvlJc w:val="left"/>
      <w:pPr>
        <w:ind w:left="4618" w:hanging="315"/>
      </w:pPr>
      <w:rPr>
        <w:rFonts w:hint="default"/>
        <w:lang w:val="vi" w:eastAsia="en-US" w:bidi="ar-SA"/>
      </w:rPr>
    </w:lvl>
    <w:lvl w:ilvl="5" w:tplc="76005FB8">
      <w:numFmt w:val="bullet"/>
      <w:lvlText w:val="•"/>
      <w:lvlJc w:val="left"/>
      <w:pPr>
        <w:ind w:left="5643" w:hanging="315"/>
      </w:pPr>
      <w:rPr>
        <w:rFonts w:hint="default"/>
        <w:lang w:val="vi" w:eastAsia="en-US" w:bidi="ar-SA"/>
      </w:rPr>
    </w:lvl>
    <w:lvl w:ilvl="6" w:tplc="A3C40DCA">
      <w:numFmt w:val="bullet"/>
      <w:lvlText w:val="•"/>
      <w:lvlJc w:val="left"/>
      <w:pPr>
        <w:ind w:left="6668" w:hanging="315"/>
      </w:pPr>
      <w:rPr>
        <w:rFonts w:hint="default"/>
        <w:lang w:val="vi" w:eastAsia="en-US" w:bidi="ar-SA"/>
      </w:rPr>
    </w:lvl>
    <w:lvl w:ilvl="7" w:tplc="5908DA9C">
      <w:numFmt w:val="bullet"/>
      <w:lvlText w:val="•"/>
      <w:lvlJc w:val="left"/>
      <w:pPr>
        <w:ind w:left="7692" w:hanging="315"/>
      </w:pPr>
      <w:rPr>
        <w:rFonts w:hint="default"/>
        <w:lang w:val="vi" w:eastAsia="en-US" w:bidi="ar-SA"/>
      </w:rPr>
    </w:lvl>
    <w:lvl w:ilvl="8" w:tplc="500C2B78">
      <w:numFmt w:val="bullet"/>
      <w:lvlText w:val="•"/>
      <w:lvlJc w:val="left"/>
      <w:pPr>
        <w:ind w:left="8717" w:hanging="315"/>
      </w:pPr>
      <w:rPr>
        <w:rFonts w:hint="default"/>
        <w:lang w:val="vi" w:eastAsia="en-US" w:bidi="ar-SA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B4F"/>
    <w:rsid w:val="0001550B"/>
    <w:rsid w:val="00027868"/>
    <w:rsid w:val="000E29AF"/>
    <w:rsid w:val="000E41BE"/>
    <w:rsid w:val="000F25F9"/>
    <w:rsid w:val="00176C23"/>
    <w:rsid w:val="00180434"/>
    <w:rsid w:val="00183182"/>
    <w:rsid w:val="001A29FE"/>
    <w:rsid w:val="001D5A5D"/>
    <w:rsid w:val="00214308"/>
    <w:rsid w:val="00231071"/>
    <w:rsid w:val="00260D5D"/>
    <w:rsid w:val="00292D64"/>
    <w:rsid w:val="00297453"/>
    <w:rsid w:val="003073C4"/>
    <w:rsid w:val="0031492A"/>
    <w:rsid w:val="00386DEC"/>
    <w:rsid w:val="00394B4F"/>
    <w:rsid w:val="003A29B5"/>
    <w:rsid w:val="003C69D3"/>
    <w:rsid w:val="004105CA"/>
    <w:rsid w:val="00446CE1"/>
    <w:rsid w:val="00447945"/>
    <w:rsid w:val="00487D9A"/>
    <w:rsid w:val="00507CA0"/>
    <w:rsid w:val="00565E3B"/>
    <w:rsid w:val="005802F6"/>
    <w:rsid w:val="005A7E2F"/>
    <w:rsid w:val="005C3EF6"/>
    <w:rsid w:val="00613CCE"/>
    <w:rsid w:val="00653FC3"/>
    <w:rsid w:val="006721DE"/>
    <w:rsid w:val="006A4B07"/>
    <w:rsid w:val="006C50B7"/>
    <w:rsid w:val="006C6AA3"/>
    <w:rsid w:val="00707662"/>
    <w:rsid w:val="00815886"/>
    <w:rsid w:val="008618F9"/>
    <w:rsid w:val="008D00F3"/>
    <w:rsid w:val="0098208A"/>
    <w:rsid w:val="00A151BD"/>
    <w:rsid w:val="00AB72FE"/>
    <w:rsid w:val="00AF10E5"/>
    <w:rsid w:val="00B44B8F"/>
    <w:rsid w:val="00B47B15"/>
    <w:rsid w:val="00C40C74"/>
    <w:rsid w:val="00C62FDA"/>
    <w:rsid w:val="00EA4E1C"/>
    <w:rsid w:val="00EB48E5"/>
    <w:rsid w:val="00F74D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4B4F"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394B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link w:val="DefaultParagraphFont"/>
    <w:semiHidden/>
    <w:rsid w:val="00394B4F"/>
    <w:pPr>
      <w:spacing w:after="160" w:line="240" w:lineRule="exact"/>
    </w:pPr>
    <w:rPr>
      <w:rFonts w:ascii="Arial" w:hAnsi="Arial"/>
    </w:rPr>
  </w:style>
  <w:style w:type="paragraph" w:styleId="NoSpacing">
    <w:name w:val="No Spacing"/>
    <w:link w:val="NoSpacingChar"/>
    <w:uiPriority w:val="1"/>
    <w:qFormat/>
    <w:rsid w:val="00EA4E1C"/>
    <w:rPr>
      <w:rFonts w:ascii=".VnTime" w:hAnsi=".VnTime" w:cs=".VnTime"/>
      <w:sz w:val="24"/>
      <w:szCs w:val="22"/>
    </w:rPr>
  </w:style>
  <w:style w:type="character" w:customStyle="1" w:styleId="NoSpacingChar">
    <w:name w:val="No Spacing Char"/>
    <w:link w:val="NoSpacing"/>
    <w:uiPriority w:val="1"/>
    <w:rsid w:val="00EA4E1C"/>
    <w:rPr>
      <w:rFonts w:ascii=".VnTime" w:hAnsi=".VnTime" w:cs=".VnTime"/>
      <w:sz w:val="24"/>
      <w:szCs w:val="22"/>
    </w:rPr>
  </w:style>
  <w:style w:type="paragraph" w:styleId="ListParagraph">
    <w:name w:val="List Paragraph"/>
    <w:basedOn w:val="Normal"/>
    <w:uiPriority w:val="1"/>
    <w:qFormat/>
    <w:rsid w:val="000E29AF"/>
    <w:pPr>
      <w:ind w:left="720"/>
      <w:contextualSpacing/>
    </w:pPr>
  </w:style>
  <w:style w:type="paragraph" w:styleId="Header">
    <w:name w:val="header"/>
    <w:basedOn w:val="Normal"/>
    <w:link w:val="HeaderChar"/>
    <w:rsid w:val="00446C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46CE1"/>
    <w:rPr>
      <w:sz w:val="24"/>
      <w:szCs w:val="24"/>
    </w:rPr>
  </w:style>
  <w:style w:type="paragraph" w:styleId="Footer">
    <w:name w:val="footer"/>
    <w:basedOn w:val="Normal"/>
    <w:link w:val="FooterChar"/>
    <w:rsid w:val="00446C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46CE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94B4F"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394B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link w:val="DefaultParagraphFont"/>
    <w:semiHidden/>
    <w:rsid w:val="00394B4F"/>
    <w:pPr>
      <w:spacing w:after="160" w:line="240" w:lineRule="exact"/>
    </w:pPr>
    <w:rPr>
      <w:rFonts w:ascii="Arial" w:hAnsi="Arial"/>
    </w:rPr>
  </w:style>
  <w:style w:type="paragraph" w:styleId="NoSpacing">
    <w:name w:val="No Spacing"/>
    <w:link w:val="NoSpacingChar"/>
    <w:uiPriority w:val="1"/>
    <w:qFormat/>
    <w:rsid w:val="00EA4E1C"/>
    <w:rPr>
      <w:rFonts w:ascii=".VnTime" w:hAnsi=".VnTime" w:cs=".VnTime"/>
      <w:sz w:val="24"/>
      <w:szCs w:val="22"/>
    </w:rPr>
  </w:style>
  <w:style w:type="character" w:customStyle="1" w:styleId="NoSpacingChar">
    <w:name w:val="No Spacing Char"/>
    <w:link w:val="NoSpacing"/>
    <w:uiPriority w:val="1"/>
    <w:rsid w:val="00EA4E1C"/>
    <w:rPr>
      <w:rFonts w:ascii=".VnTime" w:hAnsi=".VnTime" w:cs=".VnTime"/>
      <w:sz w:val="24"/>
      <w:szCs w:val="22"/>
    </w:rPr>
  </w:style>
  <w:style w:type="paragraph" w:styleId="ListParagraph">
    <w:name w:val="List Paragraph"/>
    <w:basedOn w:val="Normal"/>
    <w:uiPriority w:val="1"/>
    <w:qFormat/>
    <w:rsid w:val="000E29AF"/>
    <w:pPr>
      <w:ind w:left="720"/>
      <w:contextualSpacing/>
    </w:pPr>
  </w:style>
  <w:style w:type="paragraph" w:styleId="Header">
    <w:name w:val="header"/>
    <w:basedOn w:val="Normal"/>
    <w:link w:val="HeaderChar"/>
    <w:rsid w:val="00446C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46CE1"/>
    <w:rPr>
      <w:sz w:val="24"/>
      <w:szCs w:val="24"/>
    </w:rPr>
  </w:style>
  <w:style w:type="paragraph" w:styleId="Footer">
    <w:name w:val="footer"/>
    <w:basedOn w:val="Normal"/>
    <w:link w:val="FooterChar"/>
    <w:rsid w:val="00446C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46CE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embeddings/oleObject23.bin" Type="http://schemas.openxmlformats.org/officeDocument/2006/relationships/oleObject"/><Relationship Id="rId52" Target="media/image22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3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4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5.wmf" Type="http://schemas.openxmlformats.org/officeDocument/2006/relationships/image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embeddings/oleObject29.bin" Type="http://schemas.openxmlformats.org/officeDocument/2006/relationships/oleObject"/><Relationship Id="rId62" Target="embeddings/oleObject30.bin" Type="http://schemas.openxmlformats.org/officeDocument/2006/relationships/oleObject"/><Relationship Id="rId63" Target="media/image26.wmf" Type="http://schemas.openxmlformats.org/officeDocument/2006/relationships/image"/><Relationship Id="rId64" Target="embeddings/oleObject31.bin" Type="http://schemas.openxmlformats.org/officeDocument/2006/relationships/oleObject"/><Relationship Id="rId65" Target="media/image27.wmf" Type="http://schemas.openxmlformats.org/officeDocument/2006/relationships/image"/><Relationship Id="rId66" Target="embeddings/oleObject32.bin" Type="http://schemas.openxmlformats.org/officeDocument/2006/relationships/oleObject"/><Relationship Id="rId67" Target="header1.xml" Type="http://schemas.openxmlformats.org/officeDocument/2006/relationships/header"/><Relationship Id="rId68" Target="footer1.xml" Type="http://schemas.openxmlformats.org/officeDocument/2006/relationships/footer"/><Relationship Id="rId69" Target="fontTable.xml" Type="http://schemas.openxmlformats.org/officeDocument/2006/relationships/fontTable"/><Relationship Id="rId7" Target="endnotes.xml" Type="http://schemas.openxmlformats.org/officeDocument/2006/relationships/endnotes"/><Relationship Id="rId70" Target="theme/theme1.xml" Type="http://schemas.openxmlformats.org/officeDocument/2006/relationships/theme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94</Words>
  <Characters>39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8T15:36:00Z</dcterms:created>
  <dc:creator>tailieu123.edu.vn</dc:creator>
  <dc:description>Đề chọn lớp chuyên Vật lí 10 trường PT Vùng Cao Việt Bắc 2022-2023 có đáp án được soạn dưới dạng file word và PDF gồm 4 trang. Các bạn xem và tải về ở dưới.</dc:description>
  <dcterms:modified xsi:type="dcterms:W3CDTF">2023-04-28T15:37:00Z</dcterms:modified>
  <cp:revision>1</cp:revision>
  <dc:title>Đề Chọn Lớp Chuyên Vật Lí 10 Trường PT Vùng Cao Việt Bắc 2022-2023 Có Đáp Án</dc:title>
</cp:coreProperties>
</file>